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0D7F" w:rsidRPr="000D0D7F" w:rsidRDefault="000D0D7F" w:rsidP="000D0D7F">
      <w:pPr>
        <w:spacing w:before="120" w:after="120"/>
        <w:jc w:val="center"/>
        <w:rPr>
          <w:b/>
          <w:bCs/>
          <w:sz w:val="26"/>
          <w:szCs w:val="26"/>
          <w:lang w:val="fr-FR"/>
        </w:rPr>
      </w:pPr>
      <w:bookmarkStart w:id="0" w:name="_TOC310525618"/>
      <w:bookmarkStart w:id="1" w:name="_TOC310606348"/>
      <w:bookmarkStart w:id="2" w:name="_TOC310699448"/>
      <w:r w:rsidRPr="000D0D7F">
        <w:rPr>
          <w:b/>
          <w:bCs/>
          <w:sz w:val="26"/>
          <w:szCs w:val="26"/>
          <w:lang w:val="fr-FR"/>
        </w:rPr>
        <w:t>Tên bài báo</w:t>
      </w:r>
      <w:r>
        <w:rPr>
          <w:b/>
          <w:bCs/>
          <w:sz w:val="26"/>
          <w:szCs w:val="26"/>
          <w:lang w:val="fr-FR"/>
        </w:rPr>
        <w:t xml:space="preserve"> (chữ thường)</w:t>
      </w:r>
    </w:p>
    <w:p w:rsidR="00235D27" w:rsidRDefault="00253587" w:rsidP="008A332F">
      <w:pPr>
        <w:pStyle w:val="jmsttntcgi"/>
      </w:pPr>
      <w:r>
        <w:t>Nguyễn Văn A</w:t>
      </w:r>
      <w:r w:rsidR="004D20F5" w:rsidRPr="00406E58">
        <w:rPr>
          <w:vertAlign w:val="superscript"/>
        </w:rPr>
        <w:t>1</w:t>
      </w:r>
      <w:r w:rsidR="00995C2A" w:rsidRPr="00406E58">
        <w:rPr>
          <w:vertAlign w:val="superscript"/>
        </w:rPr>
        <w:t>*</w:t>
      </w:r>
      <w:r w:rsidR="00235D27" w:rsidRPr="00406E58">
        <w:t xml:space="preserve">, </w:t>
      </w:r>
      <w:r>
        <w:t>Trần Văn B</w:t>
      </w:r>
      <w:r w:rsidR="004D20F5" w:rsidRPr="00406E58">
        <w:rPr>
          <w:vertAlign w:val="superscript"/>
        </w:rPr>
        <w:t>2</w:t>
      </w:r>
      <w:r w:rsidR="00235D27" w:rsidRPr="00406E58">
        <w:t>,</w:t>
      </w:r>
      <w:r w:rsidR="00B51BB0">
        <w:t xml:space="preserve"> </w:t>
      </w:r>
      <w:r w:rsidR="00235D27" w:rsidRPr="00406E58">
        <w:t>...</w:t>
      </w:r>
    </w:p>
    <w:p w:rsidR="00CC12FD" w:rsidRPr="00012DFD" w:rsidRDefault="00CC12FD" w:rsidP="00012DFD">
      <w:pPr>
        <w:rPr>
          <w:sz w:val="20"/>
          <w:szCs w:val="20"/>
        </w:rPr>
      </w:pPr>
      <w:r w:rsidRPr="00012DFD">
        <w:rPr>
          <w:sz w:val="20"/>
          <w:szCs w:val="20"/>
          <w:vertAlign w:val="superscript"/>
        </w:rPr>
        <w:t>1</w:t>
      </w:r>
      <w:r w:rsidRPr="00012DFD">
        <w:rPr>
          <w:sz w:val="20"/>
          <w:szCs w:val="20"/>
        </w:rPr>
        <w:t>Đơn vị thứ nhất</w:t>
      </w:r>
      <w:r w:rsidR="00A229AF" w:rsidRPr="00012DFD">
        <w:rPr>
          <w:sz w:val="20"/>
          <w:szCs w:val="20"/>
        </w:rPr>
        <w:t xml:space="preserve"> (address 1)</w:t>
      </w:r>
      <w:r w:rsidRPr="00012DFD">
        <w:rPr>
          <w:sz w:val="20"/>
          <w:szCs w:val="20"/>
        </w:rPr>
        <w:t>;</w:t>
      </w:r>
    </w:p>
    <w:p w:rsidR="00CC12FD" w:rsidRPr="00012DFD" w:rsidRDefault="00CC12FD" w:rsidP="00012DFD">
      <w:pPr>
        <w:rPr>
          <w:sz w:val="20"/>
          <w:szCs w:val="20"/>
          <w:lang w:val="fr-FR"/>
        </w:rPr>
      </w:pPr>
      <w:r w:rsidRPr="00012DFD">
        <w:rPr>
          <w:sz w:val="20"/>
          <w:szCs w:val="20"/>
          <w:vertAlign w:val="superscript"/>
          <w:lang w:val="fr-FR"/>
        </w:rPr>
        <w:t>2</w:t>
      </w:r>
      <w:r w:rsidRPr="00012DFD">
        <w:rPr>
          <w:sz w:val="20"/>
          <w:szCs w:val="20"/>
          <w:lang w:val="fr-FR"/>
        </w:rPr>
        <w:t>Đơn vị thứ hai</w:t>
      </w:r>
      <w:r w:rsidR="00A229AF" w:rsidRPr="00012DFD">
        <w:rPr>
          <w:sz w:val="20"/>
          <w:szCs w:val="20"/>
          <w:lang w:val="fr-FR"/>
        </w:rPr>
        <w:t xml:space="preserve"> (address 2)</w:t>
      </w:r>
      <w:r w:rsidRPr="00012DFD">
        <w:rPr>
          <w:sz w:val="20"/>
          <w:szCs w:val="20"/>
          <w:lang w:val="fr-FR"/>
        </w:rPr>
        <w:t>.</w:t>
      </w:r>
    </w:p>
    <w:p w:rsidR="00CC12FD" w:rsidRPr="00012DFD" w:rsidRDefault="00CC12FD" w:rsidP="00012DFD">
      <w:pPr>
        <w:rPr>
          <w:sz w:val="20"/>
          <w:szCs w:val="20"/>
          <w:lang w:val="fr-FR"/>
        </w:rPr>
      </w:pPr>
      <w:r w:rsidRPr="00012DFD">
        <w:rPr>
          <w:sz w:val="20"/>
          <w:szCs w:val="20"/>
          <w:lang w:val="fr-FR"/>
        </w:rPr>
        <w:t>……….</w:t>
      </w:r>
    </w:p>
    <w:p w:rsidR="00CC12FD" w:rsidRPr="00012DFD" w:rsidRDefault="00CC12FD" w:rsidP="00012DFD">
      <w:pPr>
        <w:rPr>
          <w:sz w:val="20"/>
          <w:szCs w:val="20"/>
          <w:lang w:val="fr-FR"/>
        </w:rPr>
      </w:pPr>
      <w:r w:rsidRPr="00012DFD">
        <w:rPr>
          <w:sz w:val="20"/>
          <w:szCs w:val="20"/>
          <w:lang w:val="fr-FR"/>
        </w:rPr>
        <w:t>*Email</w:t>
      </w:r>
      <w:r w:rsidR="00A229AF" w:rsidRPr="00012DFD">
        <w:rPr>
          <w:sz w:val="20"/>
          <w:szCs w:val="20"/>
          <w:lang w:val="fr-FR"/>
        </w:rPr>
        <w:t xml:space="preserve"> liên hệ (corresponding author)</w:t>
      </w:r>
      <w:r w:rsidR="00F71FBA" w:rsidRPr="00012DFD">
        <w:rPr>
          <w:sz w:val="20"/>
          <w:szCs w:val="20"/>
          <w:lang w:val="fr-FR"/>
        </w:rPr>
        <w:t>:</w:t>
      </w:r>
      <w:r w:rsidRPr="00012DFD">
        <w:rPr>
          <w:sz w:val="20"/>
          <w:szCs w:val="20"/>
          <w:lang w:val="fr-FR"/>
        </w:rPr>
        <w:t xml:space="preserve"> </w:t>
      </w:r>
      <w:hyperlink r:id="rId8" w:history="1">
        <w:r w:rsidR="002D3C49" w:rsidRPr="00012DFD">
          <w:rPr>
            <w:rStyle w:val="Hyperlink"/>
            <w:sz w:val="20"/>
            <w:szCs w:val="20"/>
            <w:lang w:val="fr-FR"/>
          </w:rPr>
          <w:t>example@gmail.com</w:t>
        </w:r>
      </w:hyperlink>
      <w:r w:rsidRPr="00012DFD">
        <w:rPr>
          <w:sz w:val="20"/>
          <w:szCs w:val="20"/>
          <w:lang w:val="fr-FR"/>
        </w:rPr>
        <w:t>.</w:t>
      </w:r>
    </w:p>
    <w:p w:rsidR="00012DFD" w:rsidRDefault="00012DFD" w:rsidP="00012DFD">
      <w:pPr>
        <w:rPr>
          <w:sz w:val="20"/>
          <w:szCs w:val="20"/>
          <w:lang w:val="fr-FR"/>
        </w:rPr>
      </w:pPr>
      <w:r w:rsidRPr="00012DFD">
        <w:rPr>
          <w:sz w:val="20"/>
          <w:szCs w:val="20"/>
          <w:lang w:val="fr-FR"/>
        </w:rPr>
        <w:t>Nhận bài ngày (received) …… ; Hoàn thiện ngày (revised)……. ; Chấp nhận đăng ngày (accepted)..</w:t>
      </w:r>
    </w:p>
    <w:p w:rsidR="00B03817" w:rsidRPr="00B03817" w:rsidRDefault="00B03817" w:rsidP="00012DFD">
      <w:pPr>
        <w:rPr>
          <w:b/>
          <w:i/>
          <w:iCs/>
          <w:sz w:val="20"/>
          <w:szCs w:val="20"/>
          <w:lang w:val="fr-FR"/>
        </w:rPr>
      </w:pPr>
      <w:r w:rsidRPr="00B03817">
        <w:rPr>
          <w:b/>
          <w:sz w:val="20"/>
          <w:szCs w:val="20"/>
          <w:lang w:val="fr-FR"/>
        </w:rPr>
        <w:t>DOI:</w:t>
      </w:r>
    </w:p>
    <w:p w:rsidR="002D3C49" w:rsidRDefault="002D3C49" w:rsidP="002D3C49">
      <w:pPr>
        <w:spacing w:before="120" w:after="120"/>
        <w:jc w:val="center"/>
        <w:rPr>
          <w:b/>
          <w:bCs/>
          <w:sz w:val="22"/>
          <w:szCs w:val="22"/>
          <w:lang w:val="fr-FR"/>
        </w:rPr>
      </w:pPr>
      <w:r w:rsidRPr="00253587">
        <w:rPr>
          <w:b/>
          <w:bCs/>
          <w:sz w:val="22"/>
          <w:szCs w:val="22"/>
          <w:lang w:val="fr-FR"/>
        </w:rPr>
        <w:t>TÓM TẮT</w:t>
      </w:r>
      <w:r>
        <w:rPr>
          <w:b/>
          <w:bCs/>
          <w:sz w:val="22"/>
          <w:szCs w:val="22"/>
          <w:lang w:val="fr-FR"/>
        </w:rPr>
        <w:t xml:space="preserve"> </w:t>
      </w:r>
    </w:p>
    <w:p w:rsidR="002D3C49" w:rsidRPr="00FA2CB5" w:rsidRDefault="002D3C49" w:rsidP="00FA2CB5">
      <w:pPr>
        <w:pStyle w:val="jmsttmttubi2021"/>
      </w:pPr>
      <w:r w:rsidRPr="002D3C49">
        <w:t xml:space="preserve">Khoảng 200 từ , nêu bật mục đích, nội dung, phương </w:t>
      </w:r>
      <w:r w:rsidRPr="00C65084">
        <w:rPr>
          <w:rStyle w:val="jmsttkhaChar"/>
        </w:rPr>
        <w:t>pháp và kết quả đạt được.</w:t>
      </w:r>
    </w:p>
    <w:p w:rsidR="002D3C49" w:rsidRDefault="002D3C49" w:rsidP="002D3C49">
      <w:pPr>
        <w:spacing w:before="60"/>
        <w:rPr>
          <w:iCs/>
          <w:sz w:val="18"/>
          <w:szCs w:val="18"/>
          <w:lang w:val="fr-FR"/>
        </w:rPr>
      </w:pPr>
      <w:r w:rsidRPr="002D3C49">
        <w:rPr>
          <w:b/>
          <w:iCs/>
          <w:sz w:val="18"/>
          <w:szCs w:val="18"/>
          <w:lang w:val="fr-FR"/>
        </w:rPr>
        <w:t>Từ khoá</w:t>
      </w:r>
      <w:r w:rsidRPr="00B03817">
        <w:rPr>
          <w:b/>
          <w:iCs/>
          <w:sz w:val="18"/>
          <w:szCs w:val="18"/>
          <w:lang w:val="fr-FR"/>
        </w:rPr>
        <w:t>:</w:t>
      </w:r>
      <w:r w:rsidRPr="002D3C49">
        <w:rPr>
          <w:iCs/>
          <w:sz w:val="18"/>
          <w:szCs w:val="18"/>
          <w:lang w:val="fr-FR"/>
        </w:rPr>
        <w:t xml:space="preserve"> …..</w:t>
      </w:r>
    </w:p>
    <w:p w:rsidR="008D0043" w:rsidRPr="00AB10E9" w:rsidRDefault="0023253E" w:rsidP="00BD3756">
      <w:pPr>
        <w:pStyle w:val="jmstmcln"/>
      </w:pPr>
      <w:r w:rsidRPr="00AB10E9">
        <w:t xml:space="preserve">1. </w:t>
      </w:r>
      <w:r w:rsidR="00A229AF" w:rsidRPr="00AB10E9">
        <w:t xml:space="preserve">MỞ ĐẦU </w:t>
      </w:r>
    </w:p>
    <w:p w:rsidR="00A66EA0" w:rsidRPr="00AB10E9" w:rsidRDefault="00A66EA0" w:rsidP="00BD3756">
      <w:pPr>
        <w:pStyle w:val="jmstNidung"/>
      </w:pPr>
      <w:r w:rsidRPr="00AB10E9">
        <w:t xml:space="preserve">- Dẫn những kết quả nghiên cứu trước về vấn đề cần </w:t>
      </w:r>
      <w:r w:rsidRPr="00BD3756">
        <w:t>nghiên</w:t>
      </w:r>
      <w:r w:rsidRPr="00AB10E9">
        <w:t xml:space="preserve"> cứu</w:t>
      </w:r>
      <w:r w:rsidR="004C7856" w:rsidRPr="00AB10E9">
        <w:t xml:space="preserve"> [1,</w:t>
      </w:r>
      <w:r w:rsidR="00BD3756">
        <w:t xml:space="preserve"> </w:t>
      </w:r>
      <w:r w:rsidR="004C7856" w:rsidRPr="00AB10E9">
        <w:t>2]</w:t>
      </w:r>
      <w:r w:rsidRPr="00AB10E9">
        <w:t>.</w:t>
      </w:r>
    </w:p>
    <w:p w:rsidR="00282452" w:rsidRPr="00AB10E9" w:rsidRDefault="00A66EA0" w:rsidP="00BD3756">
      <w:pPr>
        <w:pStyle w:val="jmstNidung"/>
      </w:pPr>
      <w:r w:rsidRPr="00AB10E9">
        <w:t>- Phân tích n</w:t>
      </w:r>
      <w:r w:rsidR="00246170" w:rsidRPr="00AB10E9">
        <w:t>h</w:t>
      </w:r>
      <w:r w:rsidRPr="00AB10E9">
        <w:t xml:space="preserve">ững ưu điểm, nhược điểm, thiếu sót của các </w:t>
      </w:r>
      <w:r w:rsidRPr="00BD3756">
        <w:t>kết</w:t>
      </w:r>
      <w:r w:rsidRPr="00AB10E9">
        <w:t xml:space="preserve"> quả đã nghiên cứu</w:t>
      </w:r>
      <w:r w:rsidR="004C7856" w:rsidRPr="00AB10E9">
        <w:t xml:space="preserve"> [5</w:t>
      </w:r>
      <w:r w:rsidR="00BD3756">
        <w:t>-</w:t>
      </w:r>
      <w:r w:rsidR="004C7856" w:rsidRPr="00AB10E9">
        <w:t>10]</w:t>
      </w:r>
      <w:r w:rsidRPr="00AB10E9">
        <w:t xml:space="preserve">. </w:t>
      </w:r>
    </w:p>
    <w:p w:rsidR="00A66EA0" w:rsidRPr="00AB10E9" w:rsidRDefault="00A66EA0" w:rsidP="00BD3756">
      <w:pPr>
        <w:pStyle w:val="jmstNidung"/>
      </w:pPr>
      <w:r w:rsidRPr="00AB10E9">
        <w:t xml:space="preserve">- Nêu  bật lý do của vấn đề cần nghiên cứu: xây dựng lý </w:t>
      </w:r>
      <w:r w:rsidRPr="00BD3756">
        <w:t>thuyết</w:t>
      </w:r>
      <w:r w:rsidRPr="00AB10E9">
        <w:t xml:space="preserve"> mới, bổ sung lý thuyết, làm rõ lý thuyết, cải tiến phương pháp, như cầu cải tiến công nghệ, như cầu ứng dụng, ...</w:t>
      </w:r>
    </w:p>
    <w:p w:rsidR="00A66EA0" w:rsidRPr="00AB10E9" w:rsidRDefault="00A66EA0" w:rsidP="00BD3756">
      <w:pPr>
        <w:pStyle w:val="jmstNidung"/>
      </w:pPr>
      <w:r w:rsidRPr="00AB10E9">
        <w:t xml:space="preserve">- Nêu rõ vấn đề cần giải quyết theo cấu </w:t>
      </w:r>
      <w:r w:rsidR="00AC3657" w:rsidRPr="00AB10E9">
        <w:t xml:space="preserve">trúc </w:t>
      </w:r>
      <w:r w:rsidRPr="00AB10E9">
        <w:t xml:space="preserve">của bài báo: mục 2. mục 3, ...  </w:t>
      </w:r>
    </w:p>
    <w:p w:rsidR="008D0043" w:rsidRPr="00AB10E9" w:rsidRDefault="003F1FF6" w:rsidP="00BD3756">
      <w:pPr>
        <w:pStyle w:val="jmstmcln"/>
      </w:pPr>
      <w:r w:rsidRPr="00AB10E9">
        <w:t xml:space="preserve">2. </w:t>
      </w:r>
      <w:r w:rsidR="00961DAB" w:rsidRPr="00AB10E9">
        <w:t>NỘI DUNG CẦN GIẢI QUYẾT</w:t>
      </w:r>
      <w:r w:rsidR="00A229AF">
        <w:t xml:space="preserve"> </w:t>
      </w:r>
    </w:p>
    <w:p w:rsidR="00A66EA0" w:rsidRPr="00AB10E9" w:rsidRDefault="00A66EA0" w:rsidP="00BD3756">
      <w:pPr>
        <w:pStyle w:val="jmstMcnh"/>
      </w:pPr>
      <w:r w:rsidRPr="00AB10E9">
        <w:t>2.1. Xây dựng lý thuyết</w:t>
      </w:r>
    </w:p>
    <w:p w:rsidR="00A66EA0" w:rsidRPr="00AB10E9" w:rsidRDefault="00CC3937" w:rsidP="00BD3756">
      <w:pPr>
        <w:pStyle w:val="jmstNidung"/>
      </w:pPr>
      <w:r w:rsidRPr="00AB10E9">
        <w:t>Trình bày nội dung cụ thể</w:t>
      </w:r>
      <w:r w:rsidR="00124FDF" w:rsidRPr="00AB10E9">
        <w:t xml:space="preserve"> vào đây, nếu có tiểu mục thì trình bày như sau</w:t>
      </w:r>
    </w:p>
    <w:p w:rsidR="00A66EA0" w:rsidRPr="00AB10E9" w:rsidRDefault="00A66EA0" w:rsidP="00BD3756">
      <w:pPr>
        <w:pStyle w:val="jmstMcnhnht"/>
      </w:pPr>
      <w:r w:rsidRPr="00AB10E9">
        <w:t>2.1.1. Giả thiết ban đầu</w:t>
      </w:r>
    </w:p>
    <w:p w:rsidR="00124FDF" w:rsidRPr="00AB10E9" w:rsidRDefault="00124FDF" w:rsidP="00BD3756">
      <w:pPr>
        <w:pStyle w:val="jmstMcnhnht"/>
      </w:pPr>
      <w:r w:rsidRPr="00AB10E9">
        <w:t>2.1.2. Xây dựng phương trình</w:t>
      </w:r>
    </w:p>
    <w:tbl>
      <w:tblPr>
        <w:tblW w:w="5001" w:type="pct"/>
        <w:tblLook w:val="04A0" w:firstRow="1" w:lastRow="0" w:firstColumn="1" w:lastColumn="0" w:noHBand="0" w:noVBand="1"/>
      </w:tblPr>
      <w:tblGrid>
        <w:gridCol w:w="8329"/>
        <w:gridCol w:w="473"/>
      </w:tblGrid>
      <w:tr w:rsidR="00BD3756" w:rsidRPr="00AB10E9" w:rsidTr="00BD3756">
        <w:tc>
          <w:tcPr>
            <w:tcW w:w="4866" w:type="pct"/>
            <w:vAlign w:val="center"/>
          </w:tcPr>
          <w:p w:rsidR="00BD3756" w:rsidRPr="00AB10E9" w:rsidRDefault="00BD3756" w:rsidP="008A332F">
            <w:pPr>
              <w:jc w:val="center"/>
              <w:rPr>
                <w:i/>
                <w:sz w:val="22"/>
                <w:szCs w:val="22"/>
                <w:lang w:val="it-IT"/>
              </w:rPr>
            </w:pPr>
            <w:r w:rsidRPr="00AB10E9">
              <w:rPr>
                <w:position w:val="-30"/>
                <w:sz w:val="22"/>
                <w:szCs w:val="22"/>
              </w:rPr>
              <w:object w:dxaOrig="1740" w:dyaOrig="700" w14:anchorId="5C417047">
                <v:shape id="_x0000_i1025" type="#_x0000_t75" style="width:87pt;height:35.25pt" o:ole="">
                  <v:imagedata r:id="rId9" o:title=""/>
                </v:shape>
                <o:OLEObject Type="Embed" ProgID="Equation.DSMT4" ShapeID="_x0000_i1025" DrawAspect="Content" ObjectID="_1707719563" r:id="rId10"/>
              </w:object>
            </w:r>
          </w:p>
        </w:tc>
        <w:tc>
          <w:tcPr>
            <w:tcW w:w="134" w:type="pct"/>
            <w:vAlign w:val="center"/>
          </w:tcPr>
          <w:p w:rsidR="00BD3756" w:rsidRPr="00AB10E9" w:rsidRDefault="00BD3756" w:rsidP="0010082B">
            <w:pPr>
              <w:jc w:val="right"/>
              <w:rPr>
                <w:i/>
                <w:sz w:val="22"/>
                <w:szCs w:val="22"/>
                <w:lang w:val="it-IT"/>
              </w:rPr>
            </w:pPr>
            <w:r w:rsidRPr="00AB10E9">
              <w:rPr>
                <w:sz w:val="22"/>
                <w:szCs w:val="22"/>
                <w:lang w:val="it-IT"/>
              </w:rPr>
              <w:t>(1)</w:t>
            </w:r>
          </w:p>
        </w:tc>
      </w:tr>
    </w:tbl>
    <w:p w:rsidR="00132F4A" w:rsidRDefault="00F71FBA" w:rsidP="00F71FBA">
      <w:pPr>
        <w:pStyle w:val="jmstNidung"/>
      </w:pPr>
      <w:r w:rsidRPr="00F71FBA">
        <w:t>Trong</w:t>
      </w:r>
      <w:r w:rsidRPr="00AB10E9">
        <w:t xml:space="preserve"> </w:t>
      </w:r>
      <w:r w:rsidR="00132F4A" w:rsidRPr="00AB10E9">
        <w:t xml:space="preserve">đó, </w:t>
      </w:r>
      <w:r w:rsidR="00DD1623" w:rsidRPr="00AB10E9">
        <w:rPr>
          <w:position w:val="-6"/>
        </w:rPr>
        <w:object w:dxaOrig="200" w:dyaOrig="220" w14:anchorId="557D4BE7">
          <v:shape id="_x0000_i1026" type="#_x0000_t75" style="width:10.5pt;height:10.5pt" o:ole="">
            <v:imagedata r:id="rId11" o:title=""/>
          </v:shape>
          <o:OLEObject Type="Embed" ProgID="Equation.DSMT4" ShapeID="_x0000_i1026" DrawAspect="Content" ObjectID="_1707719564" r:id="rId12"/>
        </w:object>
      </w:r>
      <w:r w:rsidR="00132F4A" w:rsidRPr="00AB10E9">
        <w:t xml:space="preserve"> là các tham số, </w:t>
      </w:r>
      <w:r w:rsidR="00DD1623" w:rsidRPr="00AB10E9">
        <w:rPr>
          <w:position w:val="-10"/>
        </w:rPr>
        <w:object w:dxaOrig="420" w:dyaOrig="320" w14:anchorId="42D5BD47">
          <v:shape id="_x0000_i1027" type="#_x0000_t75" style="width:21pt;height:16.5pt" o:ole="">
            <v:imagedata r:id="rId13" o:title=""/>
          </v:shape>
          <o:OLEObject Type="Embed" ProgID="Equation.DSMT4" ShapeID="_x0000_i1027" DrawAspect="Content" ObjectID="_1707719565" r:id="rId14"/>
        </w:object>
      </w:r>
      <w:r w:rsidR="00132F4A" w:rsidRPr="00AB10E9">
        <w:t xml:space="preserve"> tương ứng là tham số thứ nhất và tham số thứ hai</w:t>
      </w:r>
      <w:r>
        <w:t>.</w:t>
      </w:r>
    </w:p>
    <w:p w:rsidR="00F71FBA" w:rsidRPr="006946C6" w:rsidRDefault="00F71FBA" w:rsidP="00F71FBA">
      <w:pPr>
        <w:pStyle w:val="jmstNidung"/>
        <w:rPr>
          <w:color w:val="FF0000"/>
        </w:rPr>
      </w:pPr>
      <w:r w:rsidRPr="006946C6">
        <w:rPr>
          <w:color w:val="FF0000"/>
        </w:rPr>
        <w:t xml:space="preserve">Lưu ý: Công thức được đánh bằng </w:t>
      </w:r>
      <w:r w:rsidR="006946C6" w:rsidRPr="006946C6">
        <w:rPr>
          <w:color w:val="FF0000"/>
        </w:rPr>
        <w:t xml:space="preserve">phần mềm </w:t>
      </w:r>
      <w:r w:rsidRPr="006946C6">
        <w:rPr>
          <w:color w:val="FF0000"/>
        </w:rPr>
        <w:t xml:space="preserve">Mathtype hoặc equation trong </w:t>
      </w:r>
      <w:r w:rsidR="006946C6" w:rsidRPr="006946C6">
        <w:rPr>
          <w:color w:val="FF0000"/>
        </w:rPr>
        <w:t>Word.</w:t>
      </w:r>
      <w:r w:rsidR="006946C6">
        <w:rPr>
          <w:color w:val="FF0000"/>
        </w:rPr>
        <w:t xml:space="preserve"> Đặc biệt, không để công thức dưới dạng hình ảnh.</w:t>
      </w:r>
      <w:r w:rsidR="00993BE6">
        <w:rPr>
          <w:color w:val="FF0000"/>
        </w:rPr>
        <w:t xml:space="preserve"> Đánh số lần lượt từ (1) đến (n), KHÔNG đánh số theo từng mục ((2.1), (2.2), (3.1), (3.2)).</w:t>
      </w:r>
    </w:p>
    <w:p w:rsidR="00132F4A" w:rsidRPr="00AB10E9" w:rsidRDefault="00132F4A" w:rsidP="00BD3756">
      <w:pPr>
        <w:pStyle w:val="jmstMcnhnht"/>
      </w:pPr>
      <w:r w:rsidRPr="00AB10E9">
        <w:t>2.2. Chuẩn bị thực nghiệm</w:t>
      </w:r>
    </w:p>
    <w:p w:rsidR="00132F4A" w:rsidRPr="00AB10E9" w:rsidRDefault="00132F4A" w:rsidP="00BD3756">
      <w:pPr>
        <w:pStyle w:val="jmstMcnhnht"/>
      </w:pPr>
      <w:r w:rsidRPr="00AB10E9">
        <w:t>2.2.1. Thiết bị đo</w:t>
      </w:r>
    </w:p>
    <w:p w:rsidR="00132F4A" w:rsidRPr="00AB10E9" w:rsidRDefault="00132F4A" w:rsidP="00BD3756">
      <w:pPr>
        <w:pStyle w:val="jmstMcnhnht"/>
      </w:pPr>
      <w:r w:rsidRPr="00AB10E9">
        <w:t>2.2.2. Vật liệu thí nghiệm</w:t>
      </w:r>
    </w:p>
    <w:p w:rsidR="00132F4A" w:rsidRPr="00AB10E9" w:rsidRDefault="00132F4A" w:rsidP="008A332F">
      <w:pPr>
        <w:pStyle w:val="jmstNidung"/>
        <w:rPr>
          <w:szCs w:val="22"/>
        </w:rPr>
      </w:pPr>
      <w:r w:rsidRPr="00AB10E9">
        <w:rPr>
          <w:szCs w:val="22"/>
        </w:rPr>
        <w:t xml:space="preserve">Kết quả đo nhiệt độ thay đổi theo thời gian trong ngày được trình bày trong bảng 1. Chú thích bảng căn lề phải. </w:t>
      </w:r>
    </w:p>
    <w:p w:rsidR="00132F4A" w:rsidRPr="00AB10E9" w:rsidRDefault="00132F4A" w:rsidP="00BD3756">
      <w:pPr>
        <w:pStyle w:val="jmstChthchbng"/>
      </w:pPr>
      <w:r w:rsidRPr="00AB10E9">
        <w:rPr>
          <w:b/>
        </w:rPr>
        <w:t>Bảng 1</w:t>
      </w:r>
      <w:r w:rsidRPr="00BD3756">
        <w:rPr>
          <w:b/>
          <w:bCs/>
        </w:rPr>
        <w:t>.</w:t>
      </w:r>
      <w:r w:rsidRPr="00AB10E9">
        <w:t xml:space="preserve"> Nhiệt độ môi trường thay đổi theo </w:t>
      </w:r>
      <w:r w:rsidRPr="00BD3756">
        <w:t>giờ</w:t>
      </w:r>
      <w:r w:rsidRPr="00AB10E9">
        <w:t xml:space="preserve"> trong ngày.</w:t>
      </w:r>
    </w:p>
    <w:p w:rsidR="00132F4A" w:rsidRPr="00993BE6" w:rsidRDefault="00ED584C" w:rsidP="00A66EA0">
      <w:pPr>
        <w:ind w:firstLine="360"/>
        <w:jc w:val="both"/>
        <w:rPr>
          <w:iCs/>
          <w:color w:val="FF0000"/>
          <w:sz w:val="22"/>
          <w:szCs w:val="22"/>
        </w:rPr>
      </w:pPr>
      <w:r>
        <w:rPr>
          <w:iCs/>
          <w:color w:val="FF0000"/>
          <w:sz w:val="22"/>
          <w:szCs w:val="22"/>
        </w:rPr>
        <w:t xml:space="preserve"> </w:t>
      </w:r>
      <w:r w:rsidR="00993BE6" w:rsidRPr="00993BE6">
        <w:rPr>
          <w:iCs/>
          <w:color w:val="FF0000"/>
          <w:sz w:val="22"/>
          <w:szCs w:val="22"/>
        </w:rPr>
        <w:t xml:space="preserve">Lưu ý: </w:t>
      </w:r>
      <w:r w:rsidR="00132F4A" w:rsidRPr="00993BE6">
        <w:rPr>
          <w:iCs/>
          <w:color w:val="FF0000"/>
          <w:sz w:val="22"/>
          <w:szCs w:val="22"/>
        </w:rPr>
        <w:t>Có thể tùy chọn cỡ chữ sao cho bảng nằm gọn trong mẫu sẵn.</w:t>
      </w:r>
    </w:p>
    <w:p w:rsidR="0063353D" w:rsidRPr="00AB10E9" w:rsidRDefault="0063353D" w:rsidP="008A332F">
      <w:pPr>
        <w:pStyle w:val="jmstNidung"/>
        <w:rPr>
          <w:szCs w:val="22"/>
          <w:lang w:val="pt-BR"/>
        </w:rPr>
      </w:pPr>
      <w:r w:rsidRPr="00AB10E9">
        <w:rPr>
          <w:szCs w:val="22"/>
        </w:rPr>
        <w:t xml:space="preserve">Sự thay đổi </w:t>
      </w:r>
      <w:r w:rsidR="00BE7D89" w:rsidRPr="00AB10E9">
        <w:rPr>
          <w:szCs w:val="22"/>
        </w:rPr>
        <w:t xml:space="preserve">của độ ẩm theo nhiệt độ được trình bày trong hình 1.  </w:t>
      </w:r>
      <w:r w:rsidR="00BE7D89" w:rsidRPr="00AB10E9">
        <w:rPr>
          <w:szCs w:val="22"/>
          <w:lang w:val="pt-BR"/>
        </w:rPr>
        <w:t>Hình và chú thích hình được căn giữa.</w:t>
      </w:r>
    </w:p>
    <w:p w:rsidR="008A332F" w:rsidRPr="00AB10E9" w:rsidRDefault="00F71FBA" w:rsidP="00253587">
      <w:pPr>
        <w:pStyle w:val="jmstNidung"/>
        <w:spacing w:before="0" w:after="0"/>
        <w:ind w:firstLine="0"/>
        <w:jc w:val="center"/>
        <w:rPr>
          <w:szCs w:val="22"/>
        </w:rPr>
      </w:pPr>
      <w:r w:rsidRPr="00AB10E9">
        <w:rPr>
          <w:noProof/>
          <w:szCs w:val="22"/>
          <w:lang w:val="en-US" w:eastAsia="en-US"/>
        </w:rPr>
        <w:lastRenderedPageBreak/>
        <w:drawing>
          <wp:inline distT="0" distB="0" distL="0" distR="0" wp14:anchorId="1CCB16E6" wp14:editId="41E37C5B">
            <wp:extent cx="2224529" cy="2592000"/>
            <wp:effectExtent l="0" t="0" r="444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r="31459" b="20209"/>
                    <a:stretch>
                      <a:fillRect/>
                    </a:stretch>
                  </pic:blipFill>
                  <pic:spPr bwMode="auto">
                    <a:xfrm>
                      <a:off x="0" y="0"/>
                      <a:ext cx="2224529" cy="2592000"/>
                    </a:xfrm>
                    <a:prstGeom prst="rect">
                      <a:avLst/>
                    </a:prstGeom>
                    <a:noFill/>
                    <a:ln>
                      <a:noFill/>
                    </a:ln>
                  </pic:spPr>
                </pic:pic>
              </a:graphicData>
            </a:graphic>
          </wp:inline>
        </w:drawing>
      </w:r>
    </w:p>
    <w:p w:rsidR="008A332F" w:rsidRPr="00AB10E9" w:rsidRDefault="008A332F" w:rsidP="00BD3756">
      <w:pPr>
        <w:pStyle w:val="jmstChthchhnh"/>
      </w:pPr>
      <w:r w:rsidRPr="00AB10E9">
        <w:rPr>
          <w:b/>
        </w:rPr>
        <w:t>Hình 1.</w:t>
      </w:r>
      <w:r w:rsidRPr="00AB10E9">
        <w:t xml:space="preserve"> Phân bố … trên mặt phẳng (Jpg).(Không để rời rạc các </w:t>
      </w:r>
      <w:r w:rsidRPr="00BD3756">
        <w:t>chi</w:t>
      </w:r>
      <w:r w:rsidRPr="00AB10E9">
        <w:t xml:space="preserve"> tiết).</w:t>
      </w:r>
    </w:p>
    <w:p w:rsidR="00BE7D89" w:rsidRPr="00993BE6" w:rsidRDefault="00993BE6" w:rsidP="00BD3756">
      <w:pPr>
        <w:pStyle w:val="jmstNidung"/>
        <w:rPr>
          <w:color w:val="FF0000"/>
          <w:lang w:val="pt-BR"/>
        </w:rPr>
      </w:pPr>
      <w:r w:rsidRPr="00993BE6">
        <w:rPr>
          <w:color w:val="FF0000"/>
        </w:rPr>
        <w:t xml:space="preserve">Lưu ý: Hình ảnh phải được chèn (insert) bằng file .jpg </w:t>
      </w:r>
      <w:r>
        <w:rPr>
          <w:color w:val="FF0000"/>
        </w:rPr>
        <w:t>với</w:t>
      </w:r>
      <w:r w:rsidRPr="00993BE6">
        <w:rPr>
          <w:color w:val="FF0000"/>
        </w:rPr>
        <w:t xml:space="preserve"> độ phân giải cao.</w:t>
      </w:r>
      <w:r>
        <w:rPr>
          <w:color w:val="FF0000"/>
        </w:rPr>
        <w:t xml:space="preserve"> Đồ thị vẽ bằng phần mềm Origin, KHÔNG vẽ bằng Excel.</w:t>
      </w:r>
    </w:p>
    <w:p w:rsidR="00892ACF" w:rsidRPr="00AB10E9" w:rsidRDefault="008B0A35" w:rsidP="00BD3756">
      <w:pPr>
        <w:pStyle w:val="jmstmcln"/>
      </w:pPr>
      <w:r w:rsidRPr="00AB10E9">
        <w:t>3. MÔ PHỎNG, TÍNH TOÁN, THẢO LUẬN</w:t>
      </w:r>
      <w:r w:rsidR="004D4AAB">
        <w:t xml:space="preserve"> </w:t>
      </w:r>
    </w:p>
    <w:p w:rsidR="00892ACF" w:rsidRPr="00AB10E9" w:rsidRDefault="008C604F" w:rsidP="00BD3756">
      <w:pPr>
        <w:pStyle w:val="jmstMcnh"/>
      </w:pPr>
      <w:r w:rsidRPr="00AB10E9">
        <w:t>3.1. Số liệu đầu vào</w:t>
      </w:r>
    </w:p>
    <w:p w:rsidR="008C604F" w:rsidRPr="00AB10E9" w:rsidRDefault="008C604F" w:rsidP="00BD3756">
      <w:pPr>
        <w:pStyle w:val="jmstMcnh"/>
      </w:pPr>
      <w:r w:rsidRPr="00AB10E9">
        <w:t>3.2. Phương pháp, công cụ mô phỏng</w:t>
      </w:r>
    </w:p>
    <w:p w:rsidR="008C604F" w:rsidRPr="00AB10E9" w:rsidRDefault="008C604F" w:rsidP="00BD3756">
      <w:pPr>
        <w:pStyle w:val="jmstMcnh"/>
      </w:pPr>
      <w:r w:rsidRPr="00AB10E9">
        <w:t>3.3. Kết quả mô phỏng và bình luận</w:t>
      </w:r>
    </w:p>
    <w:p w:rsidR="008C604F" w:rsidRPr="00BD3756" w:rsidRDefault="008C604F" w:rsidP="00BD3756">
      <w:pPr>
        <w:pStyle w:val="jmstNidung"/>
      </w:pPr>
      <w:r w:rsidRPr="00BD3756">
        <w:t>-</w:t>
      </w:r>
      <w:r w:rsidR="008A332F" w:rsidRPr="00BD3756">
        <w:t xml:space="preserve"> </w:t>
      </w:r>
      <w:r w:rsidRPr="00BD3756">
        <w:t>Kết quả cho thấy cái gì</w:t>
      </w:r>
      <w:r w:rsidR="004C7856" w:rsidRPr="00BD3756">
        <w:t>?</w:t>
      </w:r>
    </w:p>
    <w:p w:rsidR="008C604F" w:rsidRPr="00BD3756" w:rsidRDefault="008C604F" w:rsidP="00BD3756">
      <w:pPr>
        <w:pStyle w:val="jmstNidung"/>
      </w:pPr>
      <w:r w:rsidRPr="00BD3756">
        <w:t>- Phù hợp với lý thuyết, thực tế không</w:t>
      </w:r>
      <w:r w:rsidR="004C7856" w:rsidRPr="00BD3756">
        <w:t>?</w:t>
      </w:r>
    </w:p>
    <w:p w:rsidR="008C604F" w:rsidRPr="00BD3756" w:rsidRDefault="008C604F" w:rsidP="00BD3756">
      <w:pPr>
        <w:pStyle w:val="jmstNidung"/>
      </w:pPr>
      <w:r w:rsidRPr="00BD3756">
        <w:t>- Khác với các công trình trước ở điểm nào</w:t>
      </w:r>
      <w:r w:rsidR="004C7856" w:rsidRPr="00BD3756">
        <w:t>?</w:t>
      </w:r>
    </w:p>
    <w:p w:rsidR="004C7856" w:rsidRPr="00BD3756" w:rsidRDefault="004C7856" w:rsidP="00BD3756">
      <w:pPr>
        <w:pStyle w:val="jmstNidung"/>
      </w:pPr>
      <w:r w:rsidRPr="00BD3756">
        <w:t>- Mang lại lợi ích thực tiễn không?</w:t>
      </w:r>
    </w:p>
    <w:p w:rsidR="004C7856" w:rsidRPr="00BD3756" w:rsidRDefault="004C7856" w:rsidP="00BD3756">
      <w:pPr>
        <w:pStyle w:val="jmstNidung"/>
      </w:pPr>
      <w:r w:rsidRPr="00BD3756">
        <w:t>- ...</w:t>
      </w:r>
    </w:p>
    <w:p w:rsidR="004C7856" w:rsidRPr="00AB10E9" w:rsidRDefault="004C7856" w:rsidP="00BD3756">
      <w:pPr>
        <w:pStyle w:val="jmstmcln"/>
        <w:rPr>
          <w:lang w:val="pt-BR"/>
        </w:rPr>
      </w:pPr>
      <w:r w:rsidRPr="00AB10E9">
        <w:t>4. KẾT LUẬN</w:t>
      </w:r>
      <w:r w:rsidR="00195E77">
        <w:t xml:space="preserve"> </w:t>
      </w:r>
    </w:p>
    <w:p w:rsidR="004A2D5E" w:rsidRPr="00BD3756" w:rsidRDefault="004C7856" w:rsidP="00BD3756">
      <w:pPr>
        <w:pStyle w:val="jmstNidung"/>
      </w:pPr>
      <w:r w:rsidRPr="00AB10E9">
        <w:t xml:space="preserve">Dựa trên lý thuyết, phương pháp, sử dụng các vật liệu, đã tìm </w:t>
      </w:r>
      <w:r w:rsidRPr="00BD3756">
        <w:t>được kết quả gì.</w:t>
      </w:r>
    </w:p>
    <w:p w:rsidR="004A2D5E" w:rsidRPr="00BD3756" w:rsidRDefault="004C7856" w:rsidP="00BD3756">
      <w:pPr>
        <w:pStyle w:val="jmstNidung"/>
      </w:pPr>
      <w:r w:rsidRPr="00BD3756">
        <w:t>Kết quả đó mới, tiến bộ</w:t>
      </w:r>
      <w:r w:rsidR="004A2D5E" w:rsidRPr="00BD3756">
        <w:t xml:space="preserve"> ở mức độ nào</w:t>
      </w:r>
      <w:r w:rsidRPr="00BD3756">
        <w:t>, hay tương đương với các kết quả khác.</w:t>
      </w:r>
    </w:p>
    <w:p w:rsidR="004A2D5E" w:rsidRPr="00BD3756" w:rsidRDefault="004A2D5E" w:rsidP="00BD3756">
      <w:pPr>
        <w:pStyle w:val="jmstNidung"/>
      </w:pPr>
      <w:r w:rsidRPr="00BD3756">
        <w:t>Kết quả này có thể áp dụng trong lĩnh vực nào.</w:t>
      </w:r>
    </w:p>
    <w:p w:rsidR="004A2D5E" w:rsidRPr="00BD3756" w:rsidRDefault="004A2D5E" w:rsidP="00BD3756">
      <w:pPr>
        <w:pStyle w:val="jmstNidung"/>
      </w:pPr>
      <w:r w:rsidRPr="00BD3756">
        <w:t>Còn những vấn đề gì cần xem xét</w:t>
      </w:r>
      <w:r w:rsidR="00625740" w:rsidRPr="00BD3756">
        <w:t xml:space="preserve"> tiếp</w:t>
      </w:r>
      <w:r w:rsidR="00DD551D" w:rsidRPr="00BD3756">
        <w:t>.</w:t>
      </w:r>
      <w:r w:rsidRPr="00BD3756">
        <w:t xml:space="preserve"> </w:t>
      </w:r>
    </w:p>
    <w:p w:rsidR="00DD551D" w:rsidRPr="00BD3756" w:rsidRDefault="004A2D5E" w:rsidP="00BD3756">
      <w:pPr>
        <w:pStyle w:val="jmstNidung"/>
      </w:pPr>
      <w:r w:rsidRPr="00BD3756">
        <w:t>Phương hướng phát triển của vấn đề nghiên cứu đến đâu, có thể phát triển thêm hay không.</w:t>
      </w:r>
      <w:r w:rsidR="004C7856" w:rsidRPr="00BD3756">
        <w:t xml:space="preserve"> </w:t>
      </w:r>
    </w:p>
    <w:p w:rsidR="00DD551D" w:rsidRPr="00253587" w:rsidRDefault="00DD551D" w:rsidP="00253587">
      <w:pPr>
        <w:pStyle w:val="jmstLicmn"/>
        <w:ind w:firstLine="284"/>
      </w:pPr>
      <w:r w:rsidRPr="00253587">
        <w:rPr>
          <w:b/>
          <w:bCs/>
        </w:rPr>
        <w:t>Lời cảm ơn</w:t>
      </w:r>
      <w:r w:rsidR="004D4AAB">
        <w:rPr>
          <w:b/>
          <w:bCs/>
        </w:rPr>
        <w:t xml:space="preserve"> (Acknowlegdement)</w:t>
      </w:r>
      <w:r w:rsidRPr="00253587">
        <w:rPr>
          <w:b/>
          <w:bCs/>
        </w:rPr>
        <w:t>:</w:t>
      </w:r>
      <w:r w:rsidRPr="00253587">
        <w:t xml:space="preserve"> </w:t>
      </w:r>
      <w:r w:rsidRPr="00253587">
        <w:rPr>
          <w:rStyle w:val="jmstLicmnChar"/>
          <w:i/>
        </w:rPr>
        <w:t>Nhóm tác giả cảm ơn sự tài trợ về kinh phí của..., giúp đỡ về ý tưởng khoa học của GS, ,,,.</w:t>
      </w:r>
    </w:p>
    <w:p w:rsidR="00DD551D" w:rsidRPr="00AB10E9" w:rsidRDefault="00DD551D" w:rsidP="00BD3756">
      <w:pPr>
        <w:pStyle w:val="jmstmcln"/>
        <w:rPr>
          <w:lang w:val="pt-BR"/>
        </w:rPr>
      </w:pPr>
      <w:r w:rsidRPr="00AB10E9">
        <w:t>TÀI LIỆU THAM KHẢO</w:t>
      </w:r>
      <w:r w:rsidR="004D4AAB">
        <w:t xml:space="preserve"> </w:t>
      </w:r>
    </w:p>
    <w:p w:rsidR="00DD551D" w:rsidRPr="00BD3756" w:rsidRDefault="00DD551D" w:rsidP="00BD3756">
      <w:pPr>
        <w:numPr>
          <w:ilvl w:val="0"/>
          <w:numId w:val="36"/>
        </w:numPr>
        <w:spacing w:after="40"/>
        <w:ind w:left="357" w:hanging="357"/>
        <w:jc w:val="both"/>
        <w:rPr>
          <w:sz w:val="20"/>
          <w:szCs w:val="20"/>
          <w:lang w:val="pt-BR"/>
        </w:rPr>
      </w:pPr>
      <w:r w:rsidRPr="00BD3756">
        <w:rPr>
          <w:sz w:val="20"/>
          <w:szCs w:val="20"/>
          <w:lang w:val="pt-BR"/>
        </w:rPr>
        <w:t>A.B. Tác</w:t>
      </w:r>
      <w:r w:rsidR="00AC3657" w:rsidRPr="00BD3756">
        <w:rPr>
          <w:sz w:val="20"/>
          <w:szCs w:val="20"/>
          <w:lang w:val="pt-BR"/>
        </w:rPr>
        <w:t xml:space="preserve"> </w:t>
      </w:r>
      <w:r w:rsidRPr="00BD3756">
        <w:rPr>
          <w:sz w:val="20"/>
          <w:szCs w:val="20"/>
          <w:lang w:val="pt-BR"/>
        </w:rPr>
        <w:t>giả, “</w:t>
      </w:r>
      <w:r w:rsidRPr="00BD3756">
        <w:rPr>
          <w:i/>
          <w:sz w:val="20"/>
          <w:szCs w:val="20"/>
          <w:lang w:val="pt-BR"/>
        </w:rPr>
        <w:t>Tên bài báo đã trích dẫn</w:t>
      </w:r>
      <w:r w:rsidRPr="00BD3756">
        <w:rPr>
          <w:sz w:val="20"/>
          <w:szCs w:val="20"/>
          <w:lang w:val="pt-BR"/>
        </w:rPr>
        <w:t xml:space="preserve">,” TC. Nghiên cứu KHCNQS, </w:t>
      </w:r>
      <w:r w:rsidRPr="00BD3756">
        <w:rPr>
          <w:b/>
          <w:sz w:val="20"/>
          <w:szCs w:val="20"/>
          <w:lang w:val="pt-BR"/>
        </w:rPr>
        <w:t>số 20</w:t>
      </w:r>
      <w:r w:rsidRPr="00BD3756">
        <w:rPr>
          <w:sz w:val="20"/>
          <w:szCs w:val="20"/>
          <w:lang w:val="pt-BR"/>
        </w:rPr>
        <w:t xml:space="preserve"> (2012), tr. 35-40.</w:t>
      </w:r>
    </w:p>
    <w:p w:rsidR="00DD551D" w:rsidRPr="00BD3756" w:rsidRDefault="00DD551D" w:rsidP="00BD3756">
      <w:pPr>
        <w:numPr>
          <w:ilvl w:val="0"/>
          <w:numId w:val="36"/>
        </w:numPr>
        <w:spacing w:after="40"/>
        <w:ind w:left="357" w:hanging="357"/>
        <w:jc w:val="both"/>
        <w:rPr>
          <w:sz w:val="20"/>
          <w:szCs w:val="20"/>
        </w:rPr>
      </w:pPr>
      <w:r w:rsidRPr="00BD3756">
        <w:rPr>
          <w:sz w:val="20"/>
          <w:szCs w:val="20"/>
        </w:rPr>
        <w:t xml:space="preserve">A. T. Landau  </w:t>
      </w:r>
      <w:r w:rsidRPr="00BD3756">
        <w:rPr>
          <w:i/>
          <w:sz w:val="20"/>
          <w:szCs w:val="20"/>
        </w:rPr>
        <w:t>et al</w:t>
      </w:r>
      <w:r w:rsidRPr="00BD3756">
        <w:rPr>
          <w:sz w:val="20"/>
          <w:szCs w:val="20"/>
        </w:rPr>
        <w:t xml:space="preserve">, “ </w:t>
      </w:r>
      <w:r w:rsidRPr="00BD3756">
        <w:rPr>
          <w:i/>
          <w:sz w:val="20"/>
          <w:szCs w:val="20"/>
        </w:rPr>
        <w:t>Title of the cited article</w:t>
      </w:r>
      <w:r w:rsidRPr="00BD3756">
        <w:rPr>
          <w:sz w:val="20"/>
          <w:szCs w:val="20"/>
        </w:rPr>
        <w:t>,” J. of electromganetic,</w:t>
      </w:r>
      <w:r w:rsidRPr="00BD3756">
        <w:rPr>
          <w:b/>
          <w:sz w:val="20"/>
          <w:szCs w:val="20"/>
        </w:rPr>
        <w:t>Vol. 12</w:t>
      </w:r>
      <w:r w:rsidRPr="00BD3756">
        <w:rPr>
          <w:sz w:val="20"/>
          <w:szCs w:val="20"/>
        </w:rPr>
        <w:t>, No. 3 (1998), pp. 44-65.</w:t>
      </w:r>
    </w:p>
    <w:p w:rsidR="00DD551D" w:rsidRPr="00BD3756" w:rsidRDefault="00DD551D" w:rsidP="00BD3756">
      <w:pPr>
        <w:numPr>
          <w:ilvl w:val="0"/>
          <w:numId w:val="36"/>
        </w:numPr>
        <w:spacing w:after="40"/>
        <w:ind w:left="357" w:hanging="357"/>
        <w:jc w:val="both"/>
        <w:rPr>
          <w:sz w:val="20"/>
          <w:szCs w:val="20"/>
        </w:rPr>
      </w:pPr>
      <w:r w:rsidRPr="00BD3756">
        <w:rPr>
          <w:sz w:val="20"/>
          <w:szCs w:val="20"/>
        </w:rPr>
        <w:t>H. V. Anh, “</w:t>
      </w:r>
      <w:r w:rsidRPr="00BD3756">
        <w:rPr>
          <w:i/>
          <w:sz w:val="20"/>
          <w:szCs w:val="20"/>
        </w:rPr>
        <w:t>Tên sách</w:t>
      </w:r>
      <w:r w:rsidRPr="00BD3756">
        <w:rPr>
          <w:sz w:val="20"/>
          <w:szCs w:val="20"/>
        </w:rPr>
        <w:t>,”  NXB Khoa học Kỹ thuật (2005), tr. 11-23.</w:t>
      </w:r>
    </w:p>
    <w:p w:rsidR="0017557E" w:rsidRPr="00BD3756" w:rsidRDefault="00DD551D" w:rsidP="00BD3756">
      <w:pPr>
        <w:numPr>
          <w:ilvl w:val="0"/>
          <w:numId w:val="36"/>
        </w:numPr>
        <w:spacing w:after="40"/>
        <w:ind w:left="357" w:hanging="357"/>
        <w:jc w:val="both"/>
        <w:rPr>
          <w:sz w:val="20"/>
          <w:szCs w:val="20"/>
        </w:rPr>
      </w:pPr>
      <w:r w:rsidRPr="00BD3756">
        <w:rPr>
          <w:sz w:val="20"/>
          <w:szCs w:val="20"/>
        </w:rPr>
        <w:t>B. C. Danh, “</w:t>
      </w:r>
      <w:r w:rsidR="004C2BC4" w:rsidRPr="00BD3756">
        <w:rPr>
          <w:i/>
          <w:sz w:val="20"/>
          <w:szCs w:val="20"/>
        </w:rPr>
        <w:t>Title of the cited article</w:t>
      </w:r>
      <w:r w:rsidR="004C2BC4" w:rsidRPr="00BD3756">
        <w:rPr>
          <w:sz w:val="20"/>
          <w:szCs w:val="20"/>
        </w:rPr>
        <w:t>,</w:t>
      </w:r>
      <w:r w:rsidRPr="00BD3756">
        <w:rPr>
          <w:sz w:val="20"/>
          <w:szCs w:val="20"/>
        </w:rPr>
        <w:t>”</w:t>
      </w:r>
      <w:r w:rsidR="004C2BC4" w:rsidRPr="00BD3756">
        <w:rPr>
          <w:sz w:val="20"/>
          <w:szCs w:val="20"/>
        </w:rPr>
        <w:t xml:space="preserve"> Proc. of 5</w:t>
      </w:r>
      <w:r w:rsidR="004C2BC4" w:rsidRPr="00BD3756">
        <w:rPr>
          <w:sz w:val="20"/>
          <w:szCs w:val="20"/>
          <w:vertAlign w:val="superscript"/>
        </w:rPr>
        <w:t>th</w:t>
      </w:r>
      <w:r w:rsidR="004C2BC4" w:rsidRPr="00BD3756">
        <w:rPr>
          <w:sz w:val="20"/>
          <w:szCs w:val="20"/>
        </w:rPr>
        <w:t xml:space="preserve"> National Symposium… on Chemical Science,</w:t>
      </w:r>
      <w:r w:rsidR="0017557E" w:rsidRPr="00BD3756">
        <w:rPr>
          <w:sz w:val="20"/>
          <w:szCs w:val="20"/>
        </w:rPr>
        <w:t xml:space="preserve"> Date, City</w:t>
      </w:r>
      <w:r w:rsidR="004C2BC4" w:rsidRPr="00BD3756">
        <w:rPr>
          <w:sz w:val="20"/>
          <w:szCs w:val="20"/>
        </w:rPr>
        <w:t xml:space="preserve"> (</w:t>
      </w:r>
      <w:r w:rsidR="0017557E" w:rsidRPr="00BD3756">
        <w:rPr>
          <w:sz w:val="20"/>
          <w:szCs w:val="20"/>
        </w:rPr>
        <w:t>2001), pp. 36-40.</w:t>
      </w:r>
    </w:p>
    <w:p w:rsidR="00464FB9" w:rsidRDefault="00464FB9" w:rsidP="00BD3756">
      <w:pPr>
        <w:pStyle w:val="jmstmcln"/>
      </w:pPr>
    </w:p>
    <w:p w:rsidR="00DD551D" w:rsidRPr="00AB10E9" w:rsidRDefault="0017557E" w:rsidP="00BD3756">
      <w:pPr>
        <w:pStyle w:val="jmstmcln"/>
      </w:pPr>
      <w:r w:rsidRPr="00AB10E9">
        <w:lastRenderedPageBreak/>
        <w:t>ABSTRACT</w:t>
      </w:r>
    </w:p>
    <w:p w:rsidR="0017557E" w:rsidRPr="00FA2CB5" w:rsidRDefault="00FA2CB5" w:rsidP="00BD3756">
      <w:pPr>
        <w:pStyle w:val="jmstNidung"/>
        <w:ind w:firstLine="0"/>
        <w:jc w:val="center"/>
        <w:rPr>
          <w:b/>
          <w:i/>
        </w:rPr>
      </w:pPr>
      <w:r w:rsidRPr="00FA2CB5">
        <w:rPr>
          <w:b/>
        </w:rPr>
        <w:t>Title of the article</w:t>
      </w:r>
    </w:p>
    <w:p w:rsidR="000607E2" w:rsidRPr="00AB10E9" w:rsidRDefault="008D0043" w:rsidP="00BD3756">
      <w:pPr>
        <w:pStyle w:val="jmsttmttcuibi"/>
        <w:rPr>
          <w:i w:val="0"/>
        </w:rPr>
      </w:pPr>
      <w:r w:rsidRPr="00AB10E9">
        <w:t xml:space="preserve"> </w:t>
      </w:r>
      <w:r w:rsidR="00B9368E" w:rsidRPr="00AB10E9">
        <w:t xml:space="preserve">Nowadays, optimum power allocation in multi- user environment is considered widely due to the limitation of power resource. Make powerless when to keep SINR constant at mobile is the purpose of this paper. The paper is to give optimum beam </w:t>
      </w:r>
      <w:r w:rsidR="00B9368E" w:rsidRPr="00BD3756">
        <w:t>pattern</w:t>
      </w:r>
      <w:r w:rsidR="00B9368E" w:rsidRPr="00AB10E9">
        <w:t xml:space="preserve"> when taking accounting interference from other users. This article also uses simulation to prove this proposal to reduce total power comparing with traditional beam patterns.</w:t>
      </w:r>
    </w:p>
    <w:p w:rsidR="008D0043" w:rsidRPr="000607E2" w:rsidRDefault="0017557E" w:rsidP="008A332F">
      <w:pPr>
        <w:pStyle w:val="jmsttkha"/>
        <w:rPr>
          <w:b/>
        </w:rPr>
      </w:pPr>
      <w:r w:rsidRPr="000607E2">
        <w:rPr>
          <w:b/>
        </w:rPr>
        <w:t>Keywords:</w:t>
      </w:r>
      <w:r w:rsidR="00B51BB0">
        <w:rPr>
          <w:b/>
        </w:rPr>
        <w:t xml:space="preserve"> </w:t>
      </w:r>
      <w:r w:rsidRPr="000607E2">
        <w:t>Large interesting field</w:t>
      </w:r>
      <w:r w:rsidR="00B51BB0">
        <w:t>;</w:t>
      </w:r>
      <w:r w:rsidRPr="000607E2">
        <w:t xml:space="preserve"> </w:t>
      </w:r>
      <w:r w:rsidR="00A45C58">
        <w:t>T</w:t>
      </w:r>
      <w:r w:rsidRPr="000607E2">
        <w:t xml:space="preserve">he </w:t>
      </w:r>
      <w:r w:rsidR="00371247" w:rsidRPr="000607E2">
        <w:t>particular field</w:t>
      </w:r>
      <w:r w:rsidR="00B51BB0">
        <w:t>;</w:t>
      </w:r>
      <w:r w:rsidRPr="000607E2">
        <w:t xml:space="preserve"> </w:t>
      </w:r>
      <w:r w:rsidR="00A45C58">
        <w:t>I</w:t>
      </w:r>
      <w:r w:rsidRPr="000607E2">
        <w:t>nteresting subject</w:t>
      </w:r>
      <w:r w:rsidR="00B51BB0">
        <w:t>.</w:t>
      </w:r>
      <w:bookmarkStart w:id="3" w:name="_GoBack"/>
      <w:bookmarkEnd w:id="0"/>
      <w:bookmarkEnd w:id="1"/>
      <w:bookmarkEnd w:id="2"/>
      <w:bookmarkEnd w:id="3"/>
    </w:p>
    <w:sectPr w:rsidR="008D0043" w:rsidRPr="000607E2" w:rsidSect="00B20EE8">
      <w:headerReference w:type="even" r:id="rId16"/>
      <w:headerReference w:type="default" r:id="rId17"/>
      <w:footerReference w:type="even" r:id="rId18"/>
      <w:footerReference w:type="default" r:id="rId19"/>
      <w:pgSz w:w="11907" w:h="16840" w:code="9"/>
      <w:pgMar w:top="2274" w:right="1905" w:bottom="1622" w:left="1418" w:header="720" w:footer="1140" w:gutter="0"/>
      <w:pgNumType w:start="7"/>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69AE" w:rsidRDefault="005069AE" w:rsidP="00093F9E">
      <w:r>
        <w:separator/>
      </w:r>
    </w:p>
  </w:endnote>
  <w:endnote w:type="continuationSeparator" w:id="0">
    <w:p w:rsidR="005069AE" w:rsidRDefault="005069AE" w:rsidP="00093F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42B0" w:rsidRDefault="001742B0" w:rsidP="00F54CF4">
    <w:pPr>
      <w:pStyle w:val="Footer"/>
      <w:pBdr>
        <w:bottom w:val="double" w:sz="6" w:space="1" w:color="auto"/>
      </w:pBdr>
      <w:spacing w:before="0" w:after="0" w:line="240" w:lineRule="auto"/>
      <w:rPr>
        <w:sz w:val="20"/>
        <w:szCs w:val="20"/>
      </w:rPr>
    </w:pPr>
  </w:p>
  <w:p w:rsidR="001742B0" w:rsidRPr="00BA2934" w:rsidRDefault="001742B0" w:rsidP="00803D2A">
    <w:pPr>
      <w:pStyle w:val="Footer"/>
      <w:framePr w:w="720" w:wrap="around" w:vAnchor="text" w:hAnchor="page" w:x="1711" w:y="59"/>
      <w:spacing w:before="60" w:after="40"/>
      <w:rPr>
        <w:sz w:val="24"/>
        <w:szCs w:val="24"/>
      </w:rPr>
    </w:pPr>
    <w:r w:rsidRPr="00BA2934">
      <w:rPr>
        <w:sz w:val="24"/>
        <w:szCs w:val="24"/>
      </w:rPr>
      <w:fldChar w:fldCharType="begin"/>
    </w:r>
    <w:r w:rsidRPr="00BA2934">
      <w:rPr>
        <w:sz w:val="24"/>
        <w:szCs w:val="24"/>
      </w:rPr>
      <w:instrText xml:space="preserve">PAGE  </w:instrText>
    </w:r>
    <w:r w:rsidRPr="00BA2934">
      <w:rPr>
        <w:sz w:val="24"/>
        <w:szCs w:val="24"/>
      </w:rPr>
      <w:fldChar w:fldCharType="separate"/>
    </w:r>
    <w:r w:rsidR="00FA2CB5">
      <w:rPr>
        <w:noProof/>
        <w:sz w:val="24"/>
        <w:szCs w:val="24"/>
      </w:rPr>
      <w:t>8</w:t>
    </w:r>
    <w:r w:rsidRPr="00BA2934">
      <w:rPr>
        <w:sz w:val="24"/>
        <w:szCs w:val="24"/>
      </w:rPr>
      <w:fldChar w:fldCharType="end"/>
    </w:r>
    <w:r w:rsidRPr="00BA2934">
      <w:rPr>
        <w:sz w:val="26"/>
        <w:szCs w:val="24"/>
      </w:rPr>
      <w:t xml:space="preserve"> </w:t>
    </w:r>
    <w:r w:rsidRPr="00BA2934">
      <w:rPr>
        <w:sz w:val="24"/>
        <w:szCs w:val="24"/>
      </w:rPr>
      <w:t xml:space="preserve">  </w:t>
    </w:r>
  </w:p>
  <w:p w:rsidR="001742B0" w:rsidRPr="00BD0DA8" w:rsidRDefault="001742B0" w:rsidP="007F2969">
    <w:pPr>
      <w:spacing w:before="200" w:after="120"/>
      <w:jc w:val="right"/>
      <w:rPr>
        <w:sz w:val="20"/>
        <w:szCs w:val="20"/>
      </w:rPr>
    </w:pPr>
    <w:r>
      <w:rPr>
        <w:b/>
        <w:i/>
        <w:sz w:val="20"/>
        <w:szCs w:val="20"/>
      </w:rPr>
      <w:t>T. H. Trung, “Tối ưu bức xạ trong môi trường nhiều người… WCDMA/HSDPA.</w:t>
    </w:r>
    <w:r w:rsidRPr="00BD0DA8">
      <w:rPr>
        <w:sz w:val="20"/>
        <w:szCs w:val="20"/>
      </w:rPr>
      <w:t>”</w:t>
    </w:r>
    <w:r w:rsidRPr="00BD0DA8">
      <w:rPr>
        <w:b/>
        <w:i/>
        <w:sz w:val="20"/>
        <w:szCs w:val="20"/>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42B0" w:rsidRPr="007D2667" w:rsidRDefault="001742B0" w:rsidP="00C65B60">
    <w:pPr>
      <w:pStyle w:val="Footer"/>
      <w:pBdr>
        <w:bottom w:val="double" w:sz="6" w:space="1" w:color="auto"/>
      </w:pBdr>
      <w:spacing w:before="0" w:after="0" w:line="240" w:lineRule="auto"/>
      <w:rPr>
        <w:sz w:val="20"/>
        <w:szCs w:val="20"/>
      </w:rPr>
    </w:pPr>
  </w:p>
  <w:p w:rsidR="001742B0" w:rsidRPr="00BA2934" w:rsidRDefault="001742B0" w:rsidP="00D42187">
    <w:pPr>
      <w:pStyle w:val="Footer"/>
      <w:framePr w:w="792" w:wrap="around" w:vAnchor="text" w:hAnchor="page" w:x="8931" w:y="69"/>
      <w:spacing w:before="60" w:after="40"/>
      <w:jc w:val="right"/>
      <w:rPr>
        <w:sz w:val="24"/>
        <w:szCs w:val="24"/>
      </w:rPr>
    </w:pPr>
    <w:r w:rsidRPr="00BA2934">
      <w:rPr>
        <w:sz w:val="24"/>
        <w:szCs w:val="24"/>
      </w:rPr>
      <w:fldChar w:fldCharType="begin"/>
    </w:r>
    <w:r w:rsidRPr="00BA2934">
      <w:rPr>
        <w:sz w:val="24"/>
        <w:szCs w:val="24"/>
      </w:rPr>
      <w:instrText xml:space="preserve">PAGE  </w:instrText>
    </w:r>
    <w:r w:rsidRPr="00BA2934">
      <w:rPr>
        <w:sz w:val="24"/>
        <w:szCs w:val="24"/>
      </w:rPr>
      <w:fldChar w:fldCharType="separate"/>
    </w:r>
    <w:r w:rsidR="00FA2CB5">
      <w:rPr>
        <w:noProof/>
        <w:sz w:val="24"/>
        <w:szCs w:val="24"/>
      </w:rPr>
      <w:t>9</w:t>
    </w:r>
    <w:r w:rsidRPr="00BA2934">
      <w:rPr>
        <w:sz w:val="24"/>
        <w:szCs w:val="24"/>
      </w:rPr>
      <w:fldChar w:fldCharType="end"/>
    </w:r>
  </w:p>
  <w:p w:rsidR="001742B0" w:rsidRPr="0075380E" w:rsidRDefault="001742B0" w:rsidP="0012333B">
    <w:pPr>
      <w:pStyle w:val="Footer"/>
      <w:spacing w:before="200" w:line="240" w:lineRule="auto"/>
      <w:ind w:right="357"/>
      <w:jc w:val="left"/>
      <w:rPr>
        <w:sz w:val="20"/>
        <w:szCs w:val="20"/>
      </w:rPr>
    </w:pPr>
    <w:r w:rsidRPr="0075380E">
      <w:rPr>
        <w:b/>
        <w:i/>
        <w:sz w:val="20"/>
        <w:szCs w:val="20"/>
      </w:rPr>
      <w:t xml:space="preserve">Tạp chí Nghiên cứu KH&amp;CN </w:t>
    </w:r>
    <w:r w:rsidR="00F03A5B">
      <w:rPr>
        <w:b/>
        <w:i/>
        <w:sz w:val="20"/>
        <w:szCs w:val="20"/>
      </w:rPr>
      <w:t>q</w:t>
    </w:r>
    <w:r w:rsidRPr="0075380E">
      <w:rPr>
        <w:b/>
        <w:i/>
        <w:sz w:val="20"/>
        <w:szCs w:val="20"/>
      </w:rPr>
      <w:t>uân sự, Số</w:t>
    </w:r>
    <w:r>
      <w:rPr>
        <w:b/>
        <w:i/>
        <w:sz w:val="20"/>
        <w:szCs w:val="20"/>
      </w:rPr>
      <w:t xml:space="preserve"> </w:t>
    </w:r>
    <w:r w:rsidR="00F03A5B">
      <w:rPr>
        <w:b/>
        <w:i/>
        <w:sz w:val="20"/>
        <w:szCs w:val="20"/>
      </w:rPr>
      <w:t>3</w:t>
    </w:r>
    <w:r w:rsidR="00882FA8">
      <w:rPr>
        <w:b/>
        <w:i/>
        <w:sz w:val="20"/>
        <w:szCs w:val="20"/>
      </w:rPr>
      <w:t>2</w:t>
    </w:r>
    <w:r>
      <w:rPr>
        <w:b/>
        <w:i/>
        <w:sz w:val="20"/>
        <w:szCs w:val="20"/>
      </w:rPr>
      <w:t>, 0</w:t>
    </w:r>
    <w:r w:rsidR="00882FA8">
      <w:rPr>
        <w:b/>
        <w:i/>
        <w:sz w:val="20"/>
        <w:szCs w:val="20"/>
      </w:rPr>
      <w:t>8</w:t>
    </w:r>
    <w:r w:rsidRPr="0075380E">
      <w:rPr>
        <w:b/>
        <w:i/>
        <w:sz w:val="20"/>
        <w:szCs w:val="20"/>
      </w:rPr>
      <w:t xml:space="preserve"> - 20</w:t>
    </w:r>
    <w:r>
      <w:rPr>
        <w:b/>
        <w:i/>
        <w:sz w:val="20"/>
        <w:szCs w:val="20"/>
      </w:rPr>
      <w:t>1</w:t>
    </w:r>
    <w:r w:rsidR="00F03A5B">
      <w:rPr>
        <w:b/>
        <w:i/>
        <w:sz w:val="20"/>
        <w:szCs w:val="20"/>
      </w:rPr>
      <w:t>4</w:t>
    </w:r>
    <w:r w:rsidRPr="0075380E">
      <w:rPr>
        <w:b/>
        <w:i/>
        <w:sz w:val="20"/>
        <w:szCs w:val="20"/>
      </w:rPr>
      <w:t xml:space="preserve"> </w:t>
    </w:r>
    <w:r w:rsidR="008655BC">
      <w:rPr>
        <w:b/>
        <w:i/>
        <w:sz w:val="20"/>
        <w:szCs w:val="20"/>
      </w:rPr>
      <w:t xml:space="preserve">         </w:t>
    </w:r>
    <w:r w:rsidR="00166254" w:rsidRPr="00166254">
      <w:rPr>
        <w:b/>
        <w:i/>
        <w:sz w:val="20"/>
        <w:szCs w:val="20"/>
      </w:rPr>
      <w:sym w:font="Wingdings" w:char="F0E0"/>
    </w:r>
    <w:r w:rsidR="00166254">
      <w:rPr>
        <w:b/>
        <w:i/>
        <w:sz w:val="20"/>
        <w:szCs w:val="20"/>
      </w:rPr>
      <w:t xml:space="preserve"> </w:t>
    </w:r>
    <w:r w:rsidR="008655BC">
      <w:rPr>
        <w:b/>
        <w:i/>
        <w:sz w:val="20"/>
        <w:szCs w:val="20"/>
      </w:rPr>
      <w:t xml:space="preserve">    </w:t>
    </w:r>
    <w:r w:rsidR="00166254">
      <w:rPr>
        <w:b/>
        <w:i/>
        <w:sz w:val="20"/>
        <w:szCs w:val="20"/>
      </w:rPr>
      <w:t>ch</w:t>
    </w:r>
    <w:r w:rsidR="00166254" w:rsidRPr="00166254">
      <w:rPr>
        <w:b/>
        <w:i/>
        <w:sz w:val="20"/>
        <w:szCs w:val="20"/>
      </w:rPr>
      <w:t>ư</w:t>
    </w:r>
    <w:r w:rsidR="00166254">
      <w:rPr>
        <w:b/>
        <w:i/>
        <w:sz w:val="20"/>
        <w:szCs w:val="20"/>
      </w:rPr>
      <w:t>a r</w:t>
    </w:r>
    <w:r w:rsidR="00166254" w:rsidRPr="00166254">
      <w:rPr>
        <w:b/>
        <w:i/>
        <w:sz w:val="20"/>
        <w:szCs w:val="20"/>
      </w:rPr>
      <w:t>õ</w:t>
    </w:r>
    <w:r w:rsidR="00166254">
      <w:rPr>
        <w:b/>
        <w:i/>
        <w:sz w:val="20"/>
        <w:szCs w:val="20"/>
      </w:rPr>
      <w:t xml:space="preserve"> kh</w:t>
    </w:r>
    <w:r w:rsidR="00166254" w:rsidRPr="00166254">
      <w:rPr>
        <w:b/>
        <w:i/>
        <w:sz w:val="20"/>
        <w:szCs w:val="20"/>
      </w:rPr>
      <w:t>ô</w:t>
    </w:r>
    <w:r w:rsidR="00166254">
      <w:rPr>
        <w:b/>
        <w:i/>
        <w:sz w:val="20"/>
        <w:szCs w:val="20"/>
      </w:rPr>
      <w:t>ng x</w:t>
    </w:r>
    <w:r w:rsidR="00166254" w:rsidRPr="00166254">
      <w:rPr>
        <w:b/>
        <w:i/>
        <w:sz w:val="20"/>
        <w:szCs w:val="20"/>
      </w:rPr>
      <w:t>óa</w:t>
    </w:r>
    <w:r w:rsidR="00166254">
      <w:rPr>
        <w:b/>
        <w:i/>
        <w:sz w:val="20"/>
        <w:szCs w:val="20"/>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69AE" w:rsidRDefault="005069AE" w:rsidP="00093F9E">
      <w:r>
        <w:separator/>
      </w:r>
    </w:p>
  </w:footnote>
  <w:footnote w:type="continuationSeparator" w:id="0">
    <w:p w:rsidR="005069AE" w:rsidRDefault="005069AE" w:rsidP="00093F9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42B0" w:rsidRDefault="001742B0" w:rsidP="00AB1FBE">
    <w:pPr>
      <w:pBdr>
        <w:bottom w:val="single" w:sz="12" w:space="1" w:color="auto"/>
      </w:pBdr>
      <w:ind w:firstLine="360"/>
      <w:jc w:val="right"/>
      <w:rPr>
        <w:b/>
        <w:i/>
        <w:sz w:val="20"/>
        <w:szCs w:val="20"/>
      </w:rPr>
    </w:pPr>
  </w:p>
  <w:p w:rsidR="001742B0" w:rsidRDefault="001742B0" w:rsidP="00AB1FBE">
    <w:pPr>
      <w:pBdr>
        <w:bottom w:val="single" w:sz="12" w:space="1" w:color="auto"/>
      </w:pBdr>
      <w:ind w:firstLine="360"/>
      <w:jc w:val="right"/>
      <w:rPr>
        <w:b/>
        <w:i/>
        <w:sz w:val="20"/>
        <w:szCs w:val="20"/>
      </w:rPr>
    </w:pPr>
  </w:p>
  <w:p w:rsidR="001742B0" w:rsidRDefault="001742B0" w:rsidP="00AB1FBE">
    <w:pPr>
      <w:pBdr>
        <w:bottom w:val="single" w:sz="12" w:space="1" w:color="auto"/>
      </w:pBdr>
      <w:ind w:firstLine="360"/>
      <w:jc w:val="right"/>
      <w:rPr>
        <w:b/>
        <w:i/>
        <w:sz w:val="20"/>
        <w:szCs w:val="20"/>
      </w:rPr>
    </w:pPr>
  </w:p>
  <w:p w:rsidR="001742B0" w:rsidRDefault="001742B0" w:rsidP="00AB1FBE">
    <w:pPr>
      <w:pBdr>
        <w:bottom w:val="single" w:sz="12" w:space="1" w:color="auto"/>
      </w:pBdr>
      <w:ind w:firstLine="360"/>
      <w:jc w:val="right"/>
      <w:rPr>
        <w:b/>
        <w:i/>
        <w:sz w:val="20"/>
        <w:szCs w:val="20"/>
      </w:rPr>
    </w:pPr>
  </w:p>
  <w:p w:rsidR="001742B0" w:rsidRDefault="001742B0" w:rsidP="006B0DC3">
    <w:pPr>
      <w:pBdr>
        <w:bottom w:val="single" w:sz="12" w:space="1" w:color="auto"/>
      </w:pBdr>
      <w:rPr>
        <w:b/>
        <w:i/>
        <w:sz w:val="20"/>
        <w:szCs w:val="20"/>
      </w:rPr>
    </w:pPr>
  </w:p>
  <w:p w:rsidR="001742B0" w:rsidRPr="00C65B60" w:rsidRDefault="008655BC" w:rsidP="00C65B60">
    <w:pPr>
      <w:pBdr>
        <w:bottom w:val="single" w:sz="12" w:space="1" w:color="auto"/>
      </w:pBdr>
      <w:ind w:firstLine="360"/>
      <w:jc w:val="right"/>
      <w:rPr>
        <w:rFonts w:cs="Arial"/>
        <w:b/>
        <w:i/>
        <w:sz w:val="20"/>
        <w:szCs w:val="20"/>
      </w:rPr>
    </w:pPr>
    <w:r>
      <w:rPr>
        <w:b/>
        <w:i/>
        <w:sz w:val="20"/>
        <w:szCs w:val="20"/>
      </w:rPr>
      <w:t>Ch</w:t>
    </w:r>
    <w:r w:rsidRPr="008655BC">
      <w:rPr>
        <w:b/>
        <w:i/>
        <w:sz w:val="20"/>
        <w:szCs w:val="20"/>
      </w:rPr>
      <w:t>ư</w:t>
    </w:r>
    <w:r>
      <w:rPr>
        <w:b/>
        <w:i/>
        <w:sz w:val="20"/>
        <w:szCs w:val="20"/>
      </w:rPr>
      <w:t>a r</w:t>
    </w:r>
    <w:r w:rsidRPr="008655BC">
      <w:rPr>
        <w:b/>
        <w:i/>
        <w:sz w:val="20"/>
        <w:szCs w:val="20"/>
      </w:rPr>
      <w:t>õ</w:t>
    </w:r>
    <w:r>
      <w:rPr>
        <w:b/>
        <w:i/>
        <w:sz w:val="20"/>
        <w:szCs w:val="20"/>
      </w:rPr>
      <w:t xml:space="preserve"> kh</w:t>
    </w:r>
    <w:r w:rsidRPr="008655BC">
      <w:rPr>
        <w:b/>
        <w:i/>
        <w:sz w:val="20"/>
        <w:szCs w:val="20"/>
      </w:rPr>
      <w:t>ô</w:t>
    </w:r>
    <w:r>
      <w:rPr>
        <w:b/>
        <w:i/>
        <w:sz w:val="20"/>
        <w:szCs w:val="20"/>
      </w:rPr>
      <w:t>ng x</w:t>
    </w:r>
    <w:r w:rsidRPr="008655BC">
      <w:rPr>
        <w:b/>
        <w:i/>
        <w:sz w:val="20"/>
        <w:szCs w:val="20"/>
      </w:rPr>
      <w:t>óa</w:t>
    </w:r>
    <w:r>
      <w:rPr>
        <w:b/>
        <w:i/>
        <w:sz w:val="20"/>
        <w:szCs w:val="20"/>
      </w:rPr>
      <w:t xml:space="preserve"> </w:t>
    </w:r>
    <w:r w:rsidRPr="008655BC">
      <w:rPr>
        <w:b/>
        <w:i/>
        <w:sz w:val="20"/>
        <w:szCs w:val="20"/>
      </w:rPr>
      <w:sym w:font="Wingdings" w:char="F0DF"/>
    </w:r>
    <w:r>
      <w:rPr>
        <w:b/>
        <w:i/>
        <w:sz w:val="20"/>
        <w:szCs w:val="20"/>
      </w:rPr>
      <w:t xml:space="preserve"> </w:t>
    </w:r>
    <w:r w:rsidR="001742B0">
      <w:rPr>
        <w:b/>
        <w:i/>
        <w:sz w:val="20"/>
        <w:szCs w:val="20"/>
      </w:rPr>
      <w:t>Vật lý kỹ thuậ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42B0" w:rsidRDefault="001742B0" w:rsidP="00AB1FBE">
    <w:pPr>
      <w:pBdr>
        <w:bottom w:val="single" w:sz="12" w:space="1" w:color="auto"/>
      </w:pBdr>
      <w:rPr>
        <w:b/>
        <w:i/>
        <w:sz w:val="20"/>
        <w:szCs w:val="20"/>
      </w:rPr>
    </w:pPr>
  </w:p>
  <w:p w:rsidR="001742B0" w:rsidRDefault="001742B0" w:rsidP="00AB1FBE">
    <w:pPr>
      <w:pBdr>
        <w:bottom w:val="single" w:sz="12" w:space="1" w:color="auto"/>
      </w:pBdr>
      <w:rPr>
        <w:b/>
        <w:i/>
        <w:sz w:val="20"/>
        <w:szCs w:val="20"/>
      </w:rPr>
    </w:pPr>
  </w:p>
  <w:p w:rsidR="001742B0" w:rsidRDefault="001742B0" w:rsidP="00AB1FBE">
    <w:pPr>
      <w:pBdr>
        <w:bottom w:val="single" w:sz="12" w:space="1" w:color="auto"/>
      </w:pBdr>
      <w:rPr>
        <w:b/>
        <w:i/>
        <w:sz w:val="20"/>
        <w:szCs w:val="20"/>
      </w:rPr>
    </w:pPr>
  </w:p>
  <w:p w:rsidR="001742B0" w:rsidRDefault="001742B0" w:rsidP="00AB1FBE">
    <w:pPr>
      <w:pBdr>
        <w:bottom w:val="single" w:sz="12" w:space="1" w:color="auto"/>
      </w:pBdr>
      <w:rPr>
        <w:b/>
        <w:i/>
        <w:sz w:val="20"/>
        <w:szCs w:val="20"/>
      </w:rPr>
    </w:pPr>
  </w:p>
  <w:p w:rsidR="001742B0" w:rsidRDefault="001742B0" w:rsidP="00AB1FBE">
    <w:pPr>
      <w:pBdr>
        <w:bottom w:val="single" w:sz="12" w:space="1" w:color="auto"/>
      </w:pBdr>
      <w:rPr>
        <w:b/>
        <w:i/>
        <w:sz w:val="20"/>
        <w:szCs w:val="20"/>
      </w:rPr>
    </w:pPr>
  </w:p>
  <w:p w:rsidR="001742B0" w:rsidRPr="00AB1FBE" w:rsidRDefault="00166254" w:rsidP="00C65B60">
    <w:pPr>
      <w:pBdr>
        <w:bottom w:val="single" w:sz="12" w:space="1" w:color="auto"/>
      </w:pBdr>
      <w:rPr>
        <w:b/>
        <w:i/>
        <w:sz w:val="20"/>
        <w:szCs w:val="20"/>
      </w:rPr>
    </w:pPr>
    <w:r>
      <w:rPr>
        <w:b/>
        <w:i/>
        <w:sz w:val="20"/>
        <w:szCs w:val="20"/>
      </w:rPr>
      <w:t xml:space="preserve">Nghiên cứu khoa học công nghệ </w:t>
    </w:r>
    <w:r w:rsidRPr="00166254">
      <w:rPr>
        <w:b/>
        <w:i/>
        <w:sz w:val="20"/>
        <w:szCs w:val="20"/>
      </w:rPr>
      <w:sym w:font="Wingdings" w:char="F0E0"/>
    </w:r>
    <w:r>
      <w:rPr>
        <w:b/>
        <w:i/>
        <w:sz w:val="20"/>
        <w:szCs w:val="20"/>
      </w:rPr>
      <w:t xml:space="preserve"> ch</w:t>
    </w:r>
    <w:r w:rsidRPr="00166254">
      <w:rPr>
        <w:b/>
        <w:i/>
        <w:sz w:val="20"/>
        <w:szCs w:val="20"/>
      </w:rPr>
      <w:t>ư</w:t>
    </w:r>
    <w:r>
      <w:rPr>
        <w:b/>
        <w:i/>
        <w:sz w:val="20"/>
        <w:szCs w:val="20"/>
      </w:rPr>
      <w:t>a r</w:t>
    </w:r>
    <w:r w:rsidRPr="00166254">
      <w:rPr>
        <w:b/>
        <w:i/>
        <w:sz w:val="20"/>
        <w:szCs w:val="20"/>
      </w:rPr>
      <w:t>õ</w:t>
    </w:r>
    <w:r>
      <w:rPr>
        <w:b/>
        <w:i/>
        <w:sz w:val="20"/>
        <w:szCs w:val="20"/>
      </w:rPr>
      <w:t xml:space="preserve"> kh</w:t>
    </w:r>
    <w:r w:rsidRPr="00166254">
      <w:rPr>
        <w:b/>
        <w:i/>
        <w:sz w:val="20"/>
        <w:szCs w:val="20"/>
      </w:rPr>
      <w:t>ô</w:t>
    </w:r>
    <w:r>
      <w:rPr>
        <w:b/>
        <w:i/>
        <w:sz w:val="20"/>
        <w:szCs w:val="20"/>
      </w:rPr>
      <w:t>ng x</w:t>
    </w:r>
    <w:r w:rsidRPr="00166254">
      <w:rPr>
        <w:b/>
        <w:i/>
        <w:sz w:val="20"/>
        <w:szCs w:val="20"/>
      </w:rPr>
      <w:t>ó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1.25pt;height:11.25pt" o:bullet="t">
        <v:imagedata r:id="rId1" o:title=""/>
      </v:shape>
    </w:pict>
  </w:numPicBullet>
  <w:abstractNum w:abstractNumId="0">
    <w:nsid w:val="FFFFFF7C"/>
    <w:multiLevelType w:val="singleLevel"/>
    <w:tmpl w:val="309060BE"/>
    <w:lvl w:ilvl="0">
      <w:start w:val="1"/>
      <w:numFmt w:val="decimal"/>
      <w:lvlText w:val="%1."/>
      <w:lvlJc w:val="left"/>
      <w:pPr>
        <w:tabs>
          <w:tab w:val="num" w:pos="1800"/>
        </w:tabs>
        <w:ind w:left="1800" w:hanging="360"/>
      </w:pPr>
      <w:rPr>
        <w:rFonts w:cs="Times New Roman"/>
      </w:rPr>
    </w:lvl>
  </w:abstractNum>
  <w:abstractNum w:abstractNumId="1">
    <w:nsid w:val="FFFFFF7D"/>
    <w:multiLevelType w:val="singleLevel"/>
    <w:tmpl w:val="B3DA260E"/>
    <w:lvl w:ilvl="0">
      <w:start w:val="1"/>
      <w:numFmt w:val="decimal"/>
      <w:lvlText w:val="%1."/>
      <w:lvlJc w:val="left"/>
      <w:pPr>
        <w:tabs>
          <w:tab w:val="num" w:pos="1440"/>
        </w:tabs>
        <w:ind w:left="1440" w:hanging="360"/>
      </w:pPr>
      <w:rPr>
        <w:rFonts w:cs="Times New Roman"/>
      </w:rPr>
    </w:lvl>
  </w:abstractNum>
  <w:abstractNum w:abstractNumId="2">
    <w:nsid w:val="FFFFFF7E"/>
    <w:multiLevelType w:val="singleLevel"/>
    <w:tmpl w:val="031E0F60"/>
    <w:lvl w:ilvl="0">
      <w:start w:val="1"/>
      <w:numFmt w:val="decimal"/>
      <w:lvlText w:val="%1."/>
      <w:lvlJc w:val="left"/>
      <w:pPr>
        <w:tabs>
          <w:tab w:val="num" w:pos="1080"/>
        </w:tabs>
        <w:ind w:left="1080" w:hanging="360"/>
      </w:pPr>
      <w:rPr>
        <w:rFonts w:cs="Times New Roman"/>
      </w:rPr>
    </w:lvl>
  </w:abstractNum>
  <w:abstractNum w:abstractNumId="3">
    <w:nsid w:val="FFFFFF7F"/>
    <w:multiLevelType w:val="singleLevel"/>
    <w:tmpl w:val="5FDAC364"/>
    <w:lvl w:ilvl="0">
      <w:start w:val="1"/>
      <w:numFmt w:val="decimal"/>
      <w:lvlText w:val="%1."/>
      <w:lvlJc w:val="left"/>
      <w:pPr>
        <w:tabs>
          <w:tab w:val="num" w:pos="720"/>
        </w:tabs>
        <w:ind w:left="720" w:hanging="360"/>
      </w:pPr>
      <w:rPr>
        <w:rFonts w:cs="Times New Roman"/>
      </w:rPr>
    </w:lvl>
  </w:abstractNum>
  <w:abstractNum w:abstractNumId="4">
    <w:nsid w:val="FFFFFF80"/>
    <w:multiLevelType w:val="singleLevel"/>
    <w:tmpl w:val="FA669F70"/>
    <w:lvl w:ilvl="0">
      <w:start w:val="1"/>
      <w:numFmt w:val="bullet"/>
      <w:lvlText w:val=""/>
      <w:lvlJc w:val="left"/>
      <w:pPr>
        <w:tabs>
          <w:tab w:val="num" w:pos="1800"/>
        </w:tabs>
        <w:ind w:left="1800" w:hanging="360"/>
      </w:pPr>
      <w:rPr>
        <w:rFonts w:ascii="Times New Roman" w:hAnsi="Times New Roman" w:hint="default"/>
      </w:rPr>
    </w:lvl>
  </w:abstractNum>
  <w:abstractNum w:abstractNumId="5">
    <w:nsid w:val="FFFFFF81"/>
    <w:multiLevelType w:val="singleLevel"/>
    <w:tmpl w:val="B3A0B56E"/>
    <w:lvl w:ilvl="0">
      <w:start w:val="1"/>
      <w:numFmt w:val="bullet"/>
      <w:lvlText w:val=""/>
      <w:lvlJc w:val="left"/>
      <w:pPr>
        <w:tabs>
          <w:tab w:val="num" w:pos="1440"/>
        </w:tabs>
        <w:ind w:left="1440" w:hanging="360"/>
      </w:pPr>
      <w:rPr>
        <w:rFonts w:ascii="Times New Roman" w:hAnsi="Times New Roman" w:hint="default"/>
      </w:rPr>
    </w:lvl>
  </w:abstractNum>
  <w:abstractNum w:abstractNumId="6">
    <w:nsid w:val="FFFFFF82"/>
    <w:multiLevelType w:val="singleLevel"/>
    <w:tmpl w:val="D006370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06896A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03728BB0"/>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1D664926"/>
    <w:lvl w:ilvl="0">
      <w:start w:val="1"/>
      <w:numFmt w:val="bullet"/>
      <w:lvlText w:val=""/>
      <w:lvlJc w:val="left"/>
      <w:pPr>
        <w:tabs>
          <w:tab w:val="num" w:pos="360"/>
        </w:tabs>
        <w:ind w:left="360" w:hanging="360"/>
      </w:pPr>
      <w:rPr>
        <w:rFonts w:ascii="Times New Roman" w:hAnsi="Times New Roman" w:hint="default"/>
      </w:rPr>
    </w:lvl>
  </w:abstractNum>
  <w:abstractNum w:abstractNumId="10">
    <w:nsid w:val="023E2E4D"/>
    <w:multiLevelType w:val="multilevel"/>
    <w:tmpl w:val="FF6459A0"/>
    <w:lvl w:ilvl="0">
      <w:start w:val="1"/>
      <w:numFmt w:val="upperRoman"/>
      <w:lvlText w:val="%1."/>
      <w:lvlJc w:val="left"/>
      <w:pPr>
        <w:tabs>
          <w:tab w:val="num" w:pos="288"/>
        </w:tabs>
        <w:ind w:left="288" w:hanging="288"/>
      </w:pPr>
      <w:rPr>
        <w:rFonts w:ascii="Times New Roman" w:eastAsia="Times New Roman" w:hAnsi="Times New Roman" w:cs="Times New Roman" w:hint="default"/>
        <w:b/>
        <w:bCs w:val="0"/>
        <w:i w:val="0"/>
        <w:iCs w:val="0"/>
        <w:caps/>
        <w:strike w:val="0"/>
        <w:dstrike w:val="0"/>
        <w:vanish w:val="0"/>
        <w:color w:val="000000"/>
        <w:spacing w:val="0"/>
        <w:kern w:val="0"/>
        <w:position w:val="0"/>
        <w:sz w:val="20"/>
        <w:szCs w:val="2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288"/>
        </w:tabs>
        <w:ind w:left="288" w:hanging="288"/>
      </w:pPr>
      <w:rPr>
        <w:rFonts w:ascii="Times New Roman" w:hAnsi="Times New Roman" w:cs="Times New Roman" w:hint="default"/>
        <w:b w:val="0"/>
        <w:i w:val="0"/>
        <w:sz w:val="20"/>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numFmt w:val="none"/>
      <w:lvlText w:val=""/>
      <w:lvlJc w:val="left"/>
      <w:pPr>
        <w:tabs>
          <w:tab w:val="num" w:pos="360"/>
        </w:tabs>
      </w:pPr>
    </w:lvl>
    <w:lvl w:ilvl="5">
      <w:start w:val="1"/>
      <w:numFmt w:val="decimal"/>
      <w:lvlText w:val="%1.%2.%3.%4.%5.%6"/>
      <w:lvlJc w:val="left"/>
      <w:pPr>
        <w:tabs>
          <w:tab w:val="num" w:pos="1152"/>
        </w:tabs>
        <w:ind w:left="1152" w:hanging="1152"/>
      </w:pPr>
      <w:rPr>
        <w:rFonts w:cs="Times New Roman" w:hint="default"/>
      </w:rPr>
    </w:lvl>
    <w:lvl w:ilvl="6">
      <w:numFmt w:val="none"/>
      <w:lvlText w:val=""/>
      <w:lvlJc w:val="left"/>
      <w:pPr>
        <w:tabs>
          <w:tab w:val="num" w:pos="360"/>
        </w:tabs>
      </w:p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1">
    <w:nsid w:val="09F36E1F"/>
    <w:multiLevelType w:val="hybridMultilevel"/>
    <w:tmpl w:val="BAEA46EE"/>
    <w:lvl w:ilvl="0" w:tplc="52BEBE08">
      <w:start w:val="2"/>
      <w:numFmt w:val="bullet"/>
      <w:lvlText w:val="-"/>
      <w:lvlJc w:val="left"/>
      <w:pPr>
        <w:ind w:left="1352" w:hanging="360"/>
      </w:pPr>
      <w:rPr>
        <w:rFonts w:ascii="Arial" w:eastAsia="Times New Roman" w:hAnsi="Arial" w:hint="default"/>
      </w:rPr>
    </w:lvl>
    <w:lvl w:ilvl="1" w:tplc="04090003" w:tentative="1">
      <w:start w:val="1"/>
      <w:numFmt w:val="bullet"/>
      <w:lvlText w:val="o"/>
      <w:lvlJc w:val="left"/>
      <w:pPr>
        <w:ind w:left="2072" w:hanging="360"/>
      </w:pPr>
      <w:rPr>
        <w:rFonts w:ascii="Courier New" w:hAnsi="Courier New" w:hint="default"/>
      </w:rPr>
    </w:lvl>
    <w:lvl w:ilvl="2" w:tplc="04090005" w:tentative="1">
      <w:start w:val="1"/>
      <w:numFmt w:val="bullet"/>
      <w:lvlText w:val=""/>
      <w:lvlJc w:val="left"/>
      <w:pPr>
        <w:ind w:left="2792" w:hanging="360"/>
      </w:pPr>
      <w:rPr>
        <w:rFonts w:ascii="Times New Roman" w:hAnsi="Times New Roman" w:hint="default"/>
      </w:rPr>
    </w:lvl>
    <w:lvl w:ilvl="3" w:tplc="04090001" w:tentative="1">
      <w:start w:val="1"/>
      <w:numFmt w:val="bullet"/>
      <w:lvlText w:val=""/>
      <w:lvlJc w:val="left"/>
      <w:pPr>
        <w:ind w:left="3512" w:hanging="360"/>
      </w:pPr>
      <w:rPr>
        <w:rFonts w:ascii="Times New Roman" w:hAnsi="Times New Roman" w:hint="default"/>
      </w:rPr>
    </w:lvl>
    <w:lvl w:ilvl="4" w:tplc="04090003" w:tentative="1">
      <w:start w:val="1"/>
      <w:numFmt w:val="bullet"/>
      <w:lvlText w:val="o"/>
      <w:lvlJc w:val="left"/>
      <w:pPr>
        <w:ind w:left="4232" w:hanging="360"/>
      </w:pPr>
      <w:rPr>
        <w:rFonts w:ascii="Courier New" w:hAnsi="Courier New" w:hint="default"/>
      </w:rPr>
    </w:lvl>
    <w:lvl w:ilvl="5" w:tplc="04090005" w:tentative="1">
      <w:start w:val="1"/>
      <w:numFmt w:val="bullet"/>
      <w:lvlText w:val=""/>
      <w:lvlJc w:val="left"/>
      <w:pPr>
        <w:ind w:left="4952" w:hanging="360"/>
      </w:pPr>
      <w:rPr>
        <w:rFonts w:ascii="Times New Roman" w:hAnsi="Times New Roman" w:hint="default"/>
      </w:rPr>
    </w:lvl>
    <w:lvl w:ilvl="6" w:tplc="04090001" w:tentative="1">
      <w:start w:val="1"/>
      <w:numFmt w:val="bullet"/>
      <w:lvlText w:val=""/>
      <w:lvlJc w:val="left"/>
      <w:pPr>
        <w:ind w:left="5672" w:hanging="360"/>
      </w:pPr>
      <w:rPr>
        <w:rFonts w:ascii="Times New Roman" w:hAnsi="Times New Roman" w:hint="default"/>
      </w:rPr>
    </w:lvl>
    <w:lvl w:ilvl="7" w:tplc="04090003" w:tentative="1">
      <w:start w:val="1"/>
      <w:numFmt w:val="bullet"/>
      <w:lvlText w:val="o"/>
      <w:lvlJc w:val="left"/>
      <w:pPr>
        <w:ind w:left="6392" w:hanging="360"/>
      </w:pPr>
      <w:rPr>
        <w:rFonts w:ascii="Courier New" w:hAnsi="Courier New" w:hint="default"/>
      </w:rPr>
    </w:lvl>
    <w:lvl w:ilvl="8" w:tplc="04090005" w:tentative="1">
      <w:start w:val="1"/>
      <w:numFmt w:val="bullet"/>
      <w:lvlText w:val=""/>
      <w:lvlJc w:val="left"/>
      <w:pPr>
        <w:ind w:left="7112" w:hanging="360"/>
      </w:pPr>
      <w:rPr>
        <w:rFonts w:ascii="Times New Roman" w:hAnsi="Times New Roman" w:hint="default"/>
      </w:rPr>
    </w:lvl>
  </w:abstractNum>
  <w:abstractNum w:abstractNumId="12">
    <w:nsid w:val="0E8819D1"/>
    <w:multiLevelType w:val="hybridMultilevel"/>
    <w:tmpl w:val="3A04113C"/>
    <w:lvl w:ilvl="0" w:tplc="B992CDA0">
      <w:numFmt w:val="bullet"/>
      <w:lvlText w:val="-"/>
      <w:lvlJc w:val="left"/>
      <w:pPr>
        <w:ind w:left="1080" w:hanging="360"/>
      </w:pPr>
      <w:rPr>
        <w:rFonts w:ascii="Times New Roman" w:eastAsia="Times New Roman" w:hAnsi="Times New Roman"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Times New Roman" w:hAnsi="Times New Roman" w:hint="default"/>
      </w:rPr>
    </w:lvl>
    <w:lvl w:ilvl="3" w:tplc="04090001" w:tentative="1">
      <w:start w:val="1"/>
      <w:numFmt w:val="bullet"/>
      <w:lvlText w:val=""/>
      <w:lvlJc w:val="left"/>
      <w:pPr>
        <w:ind w:left="3240" w:hanging="360"/>
      </w:pPr>
      <w:rPr>
        <w:rFonts w:ascii="Times New Roman" w:hAnsi="Times New Roman"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Times New Roman" w:hAnsi="Times New Roman" w:hint="default"/>
      </w:rPr>
    </w:lvl>
    <w:lvl w:ilvl="6" w:tplc="04090001" w:tentative="1">
      <w:start w:val="1"/>
      <w:numFmt w:val="bullet"/>
      <w:lvlText w:val=""/>
      <w:lvlJc w:val="left"/>
      <w:pPr>
        <w:ind w:left="5400" w:hanging="360"/>
      </w:pPr>
      <w:rPr>
        <w:rFonts w:ascii="Times New Roman" w:hAnsi="Times New Roman"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Times New Roman" w:hAnsi="Times New Roman" w:hint="default"/>
      </w:rPr>
    </w:lvl>
  </w:abstractNum>
  <w:abstractNum w:abstractNumId="13">
    <w:nsid w:val="11854EFF"/>
    <w:multiLevelType w:val="multilevel"/>
    <w:tmpl w:val="C97E6A68"/>
    <w:lvl w:ilvl="0">
      <w:start w:val="1"/>
      <w:numFmt w:val="decimal"/>
      <w:lvlText w:val="%1."/>
      <w:lvlJc w:val="left"/>
      <w:pPr>
        <w:ind w:left="3600" w:hanging="360"/>
      </w:pPr>
      <w:rPr>
        <w:rFonts w:cs="Times New Roman" w:hint="default"/>
      </w:rPr>
    </w:lvl>
    <w:lvl w:ilvl="1">
      <w:start w:val="1"/>
      <w:numFmt w:val="decimal"/>
      <w:isLgl/>
      <w:lvlText w:val="%1.%2."/>
      <w:lvlJc w:val="left"/>
      <w:pPr>
        <w:ind w:left="4867" w:hanging="465"/>
      </w:pPr>
      <w:rPr>
        <w:rFonts w:ascii="Calibri" w:eastAsia="Times New Roman" w:hAnsi="Calibri" w:cs="Times New Roman"/>
        <w:b w:val="0"/>
        <w:bCs w:val="0"/>
        <w:i w:val="0"/>
        <w:iCs w:val="0"/>
        <w:caps w:val="0"/>
        <w:smallCaps w:val="0"/>
        <w:strike w:val="0"/>
        <w:dstrike w:val="0"/>
        <w:vanish w:val="0"/>
        <w:color w:val="auto"/>
        <w:spacing w:val="0"/>
        <w:w w:val="100"/>
        <w:kern w:val="0"/>
        <w:position w:val="0"/>
        <w:sz w:val="22"/>
        <w:szCs w:val="22"/>
        <w:u w:val="none" w:color="00000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lvlText w:val="%1.%2.%3."/>
      <w:lvlJc w:val="left"/>
      <w:pPr>
        <w:ind w:left="3960" w:hanging="720"/>
      </w:pPr>
      <w:rPr>
        <w:rFonts w:cs="Times New Roman" w:hint="default"/>
      </w:rPr>
    </w:lvl>
    <w:lvl w:ilvl="3">
      <w:start w:val="1"/>
      <w:numFmt w:val="decimal"/>
      <w:isLgl/>
      <w:lvlText w:val="%1.%2.%3.%4."/>
      <w:lvlJc w:val="left"/>
      <w:pPr>
        <w:ind w:left="3960" w:hanging="720"/>
      </w:pPr>
      <w:rPr>
        <w:rFonts w:cs="Times New Roman" w:hint="default"/>
      </w:rPr>
    </w:lvl>
    <w:lvl w:ilvl="4">
      <w:numFmt w:val="none"/>
      <w:lvlText w:val=""/>
      <w:lvlJc w:val="left"/>
      <w:pPr>
        <w:tabs>
          <w:tab w:val="num" w:pos="360"/>
        </w:tabs>
      </w:pPr>
    </w:lvl>
    <w:lvl w:ilvl="5">
      <w:start w:val="1"/>
      <w:numFmt w:val="decimal"/>
      <w:isLgl/>
      <w:lvlText w:val="%1.%2.%3.%4.%5.%6."/>
      <w:lvlJc w:val="left"/>
      <w:pPr>
        <w:ind w:left="4320" w:hanging="1080"/>
      </w:pPr>
      <w:rPr>
        <w:rFonts w:cs="Times New Roman" w:hint="default"/>
      </w:rPr>
    </w:lvl>
    <w:lvl w:ilvl="6">
      <w:start w:val="1"/>
      <w:numFmt w:val="decimal"/>
      <w:isLgl/>
      <w:lvlText w:val="%1.%2.%3.%4.%5.%6.%7."/>
      <w:lvlJc w:val="left"/>
      <w:pPr>
        <w:ind w:left="4680" w:hanging="1440"/>
      </w:pPr>
      <w:rPr>
        <w:rFonts w:cs="Times New Roman" w:hint="default"/>
      </w:rPr>
    </w:lvl>
    <w:lvl w:ilvl="7">
      <w:start w:val="1"/>
      <w:numFmt w:val="decimal"/>
      <w:isLgl/>
      <w:lvlText w:val="%1.%2.%3.%4.%5.%6.%7.%8."/>
      <w:lvlJc w:val="left"/>
      <w:pPr>
        <w:ind w:left="4680" w:hanging="1440"/>
      </w:pPr>
      <w:rPr>
        <w:rFonts w:cs="Times New Roman" w:hint="default"/>
      </w:rPr>
    </w:lvl>
    <w:lvl w:ilvl="8">
      <w:start w:val="1"/>
      <w:numFmt w:val="decimal"/>
      <w:isLgl/>
      <w:lvlText w:val="%1.%2.%3.%4.%5.%6.%7.%8.%9."/>
      <w:lvlJc w:val="left"/>
      <w:pPr>
        <w:ind w:left="5040" w:hanging="1800"/>
      </w:pPr>
      <w:rPr>
        <w:rFonts w:cs="Times New Roman" w:hint="default"/>
      </w:rPr>
    </w:lvl>
  </w:abstractNum>
  <w:abstractNum w:abstractNumId="14">
    <w:nsid w:val="17AB4393"/>
    <w:multiLevelType w:val="hybridMultilevel"/>
    <w:tmpl w:val="A3EC3FD0"/>
    <w:lvl w:ilvl="0" w:tplc="5F20D666">
      <w:numFmt w:val="none"/>
      <w:lvlText w:val=""/>
      <w:lvlJc w:val="left"/>
      <w:pPr>
        <w:tabs>
          <w:tab w:val="num" w:pos="360"/>
        </w:tabs>
      </w:pPr>
    </w:lvl>
    <w:lvl w:ilvl="1" w:tplc="A324165A" w:tentative="1">
      <w:start w:val="1"/>
      <w:numFmt w:val="lowerLetter"/>
      <w:lvlText w:val="%2."/>
      <w:lvlJc w:val="left"/>
      <w:pPr>
        <w:ind w:left="1440" w:hanging="360"/>
      </w:pPr>
      <w:rPr>
        <w:rFonts w:cs="Times New Roman"/>
      </w:rPr>
    </w:lvl>
    <w:lvl w:ilvl="2" w:tplc="BF1E6524" w:tentative="1">
      <w:start w:val="1"/>
      <w:numFmt w:val="lowerRoman"/>
      <w:lvlText w:val="%3."/>
      <w:lvlJc w:val="right"/>
      <w:pPr>
        <w:ind w:left="2160" w:hanging="180"/>
      </w:pPr>
      <w:rPr>
        <w:rFonts w:cs="Times New Roman"/>
      </w:rPr>
    </w:lvl>
    <w:lvl w:ilvl="3" w:tplc="72C686DC" w:tentative="1">
      <w:start w:val="1"/>
      <w:numFmt w:val="decimal"/>
      <w:lvlText w:val="%4."/>
      <w:lvlJc w:val="left"/>
      <w:pPr>
        <w:ind w:left="2880" w:hanging="360"/>
      </w:pPr>
      <w:rPr>
        <w:rFonts w:cs="Times New Roman"/>
      </w:rPr>
    </w:lvl>
    <w:lvl w:ilvl="4" w:tplc="288E241A" w:tentative="1">
      <w:start w:val="1"/>
      <w:numFmt w:val="lowerLetter"/>
      <w:lvlText w:val="%5."/>
      <w:lvlJc w:val="left"/>
      <w:pPr>
        <w:ind w:left="3600" w:hanging="360"/>
      </w:pPr>
      <w:rPr>
        <w:rFonts w:cs="Times New Roman"/>
      </w:rPr>
    </w:lvl>
    <w:lvl w:ilvl="5" w:tplc="78B2ADF8" w:tentative="1">
      <w:start w:val="1"/>
      <w:numFmt w:val="lowerRoman"/>
      <w:lvlText w:val="%6."/>
      <w:lvlJc w:val="right"/>
      <w:pPr>
        <w:ind w:left="4320" w:hanging="180"/>
      </w:pPr>
      <w:rPr>
        <w:rFonts w:cs="Times New Roman"/>
      </w:rPr>
    </w:lvl>
    <w:lvl w:ilvl="6" w:tplc="B34E5C1A" w:tentative="1">
      <w:start w:val="1"/>
      <w:numFmt w:val="decimal"/>
      <w:lvlText w:val="%7."/>
      <w:lvlJc w:val="left"/>
      <w:pPr>
        <w:ind w:left="5040" w:hanging="360"/>
      </w:pPr>
      <w:rPr>
        <w:rFonts w:cs="Times New Roman"/>
      </w:rPr>
    </w:lvl>
    <w:lvl w:ilvl="7" w:tplc="E2F44700" w:tentative="1">
      <w:start w:val="1"/>
      <w:numFmt w:val="lowerLetter"/>
      <w:lvlText w:val="%8."/>
      <w:lvlJc w:val="left"/>
      <w:pPr>
        <w:ind w:left="5760" w:hanging="360"/>
      </w:pPr>
      <w:rPr>
        <w:rFonts w:cs="Times New Roman"/>
      </w:rPr>
    </w:lvl>
    <w:lvl w:ilvl="8" w:tplc="1786E39C" w:tentative="1">
      <w:start w:val="1"/>
      <w:numFmt w:val="lowerRoman"/>
      <w:lvlText w:val="%9."/>
      <w:lvlJc w:val="right"/>
      <w:pPr>
        <w:ind w:left="6480" w:hanging="180"/>
      </w:pPr>
      <w:rPr>
        <w:rFonts w:cs="Times New Roman"/>
      </w:rPr>
    </w:lvl>
  </w:abstractNum>
  <w:abstractNum w:abstractNumId="15">
    <w:nsid w:val="252F233A"/>
    <w:multiLevelType w:val="hybridMultilevel"/>
    <w:tmpl w:val="47BC8DC0"/>
    <w:lvl w:ilvl="0" w:tplc="C218B88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6FE1FCF"/>
    <w:multiLevelType w:val="hybridMultilevel"/>
    <w:tmpl w:val="33826962"/>
    <w:lvl w:ilvl="0" w:tplc="A2947960">
      <w:start w:val="1"/>
      <w:numFmt w:val="decimal"/>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nsid w:val="305C7940"/>
    <w:multiLevelType w:val="multilevel"/>
    <w:tmpl w:val="768430CC"/>
    <w:lvl w:ilvl="0">
      <w:start w:val="2"/>
      <w:numFmt w:val="decimal"/>
      <w:lvlText w:val="%1."/>
      <w:lvlJc w:val="left"/>
      <w:pPr>
        <w:tabs>
          <w:tab w:val="num" w:pos="360"/>
        </w:tabs>
        <w:ind w:left="360" w:hanging="360"/>
      </w:pPr>
      <w:rPr>
        <w:rFonts w:cs="Times New Roman" w:hint="default"/>
      </w:rPr>
    </w:lvl>
    <w:lvl w:ilvl="1">
      <w:start w:val="4"/>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numFmt w:val="none"/>
      <w:lvlText w:val=""/>
      <w:lvlJc w:val="left"/>
      <w:pPr>
        <w:tabs>
          <w:tab w:val="num" w:pos="360"/>
        </w:tabs>
      </w:p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8">
    <w:nsid w:val="34C077ED"/>
    <w:multiLevelType w:val="hybridMultilevel"/>
    <w:tmpl w:val="369EBC9C"/>
    <w:lvl w:ilvl="0" w:tplc="B91E2866">
      <w:start w:val="1"/>
      <w:numFmt w:val="decimal"/>
      <w:lvlText w:val="%1."/>
      <w:lvlJc w:val="left"/>
      <w:pPr>
        <w:tabs>
          <w:tab w:val="num" w:pos="792"/>
        </w:tabs>
        <w:ind w:left="792" w:hanging="360"/>
      </w:pPr>
      <w:rPr>
        <w:rFonts w:cs="Times New Roman" w:hint="default"/>
      </w:rPr>
    </w:lvl>
    <w:lvl w:ilvl="1" w:tplc="04090019" w:tentative="1">
      <w:start w:val="1"/>
      <w:numFmt w:val="lowerLetter"/>
      <w:lvlText w:val="%2."/>
      <w:lvlJc w:val="left"/>
      <w:pPr>
        <w:tabs>
          <w:tab w:val="num" w:pos="1512"/>
        </w:tabs>
        <w:ind w:left="1512" w:hanging="360"/>
      </w:pPr>
      <w:rPr>
        <w:rFonts w:cs="Times New Roman"/>
      </w:rPr>
    </w:lvl>
    <w:lvl w:ilvl="2" w:tplc="0409001B" w:tentative="1">
      <w:start w:val="1"/>
      <w:numFmt w:val="lowerRoman"/>
      <w:lvlText w:val="%3."/>
      <w:lvlJc w:val="right"/>
      <w:pPr>
        <w:tabs>
          <w:tab w:val="num" w:pos="2232"/>
        </w:tabs>
        <w:ind w:left="2232" w:hanging="180"/>
      </w:pPr>
      <w:rPr>
        <w:rFonts w:cs="Times New Roman"/>
      </w:rPr>
    </w:lvl>
    <w:lvl w:ilvl="3" w:tplc="0409000F" w:tentative="1">
      <w:start w:val="1"/>
      <w:numFmt w:val="decimal"/>
      <w:lvlText w:val="%4."/>
      <w:lvlJc w:val="left"/>
      <w:pPr>
        <w:tabs>
          <w:tab w:val="num" w:pos="2952"/>
        </w:tabs>
        <w:ind w:left="2952" w:hanging="360"/>
      </w:pPr>
      <w:rPr>
        <w:rFonts w:cs="Times New Roman"/>
      </w:rPr>
    </w:lvl>
    <w:lvl w:ilvl="4" w:tplc="04090019" w:tentative="1">
      <w:start w:val="1"/>
      <w:numFmt w:val="lowerLetter"/>
      <w:lvlText w:val="%5."/>
      <w:lvlJc w:val="left"/>
      <w:pPr>
        <w:tabs>
          <w:tab w:val="num" w:pos="3672"/>
        </w:tabs>
        <w:ind w:left="3672" w:hanging="360"/>
      </w:pPr>
      <w:rPr>
        <w:rFonts w:cs="Times New Roman"/>
      </w:rPr>
    </w:lvl>
    <w:lvl w:ilvl="5" w:tplc="0409001B" w:tentative="1">
      <w:start w:val="1"/>
      <w:numFmt w:val="lowerRoman"/>
      <w:lvlText w:val="%6."/>
      <w:lvlJc w:val="right"/>
      <w:pPr>
        <w:tabs>
          <w:tab w:val="num" w:pos="4392"/>
        </w:tabs>
        <w:ind w:left="4392" w:hanging="180"/>
      </w:pPr>
      <w:rPr>
        <w:rFonts w:cs="Times New Roman"/>
      </w:rPr>
    </w:lvl>
    <w:lvl w:ilvl="6" w:tplc="0409000F" w:tentative="1">
      <w:start w:val="1"/>
      <w:numFmt w:val="decimal"/>
      <w:lvlText w:val="%7."/>
      <w:lvlJc w:val="left"/>
      <w:pPr>
        <w:tabs>
          <w:tab w:val="num" w:pos="5112"/>
        </w:tabs>
        <w:ind w:left="5112" w:hanging="360"/>
      </w:pPr>
      <w:rPr>
        <w:rFonts w:cs="Times New Roman"/>
      </w:rPr>
    </w:lvl>
    <w:lvl w:ilvl="7" w:tplc="04090019" w:tentative="1">
      <w:start w:val="1"/>
      <w:numFmt w:val="lowerLetter"/>
      <w:lvlText w:val="%8."/>
      <w:lvlJc w:val="left"/>
      <w:pPr>
        <w:tabs>
          <w:tab w:val="num" w:pos="5832"/>
        </w:tabs>
        <w:ind w:left="5832" w:hanging="360"/>
      </w:pPr>
      <w:rPr>
        <w:rFonts w:cs="Times New Roman"/>
      </w:rPr>
    </w:lvl>
    <w:lvl w:ilvl="8" w:tplc="0409001B" w:tentative="1">
      <w:start w:val="1"/>
      <w:numFmt w:val="lowerRoman"/>
      <w:lvlText w:val="%9."/>
      <w:lvlJc w:val="right"/>
      <w:pPr>
        <w:tabs>
          <w:tab w:val="num" w:pos="6552"/>
        </w:tabs>
        <w:ind w:left="6552" w:hanging="180"/>
      </w:pPr>
      <w:rPr>
        <w:rFonts w:cs="Times New Roman"/>
      </w:rPr>
    </w:lvl>
  </w:abstractNum>
  <w:abstractNum w:abstractNumId="19">
    <w:nsid w:val="35FA086A"/>
    <w:multiLevelType w:val="hybridMultilevel"/>
    <w:tmpl w:val="15CE090A"/>
    <w:lvl w:ilvl="0" w:tplc="1A5EE3C2">
      <w:start w:val="1"/>
      <w:numFmt w:val="decimal"/>
      <w:lvlText w:val="%1."/>
      <w:lvlJc w:val="left"/>
      <w:pPr>
        <w:tabs>
          <w:tab w:val="num" w:pos="360"/>
        </w:tabs>
        <w:ind w:left="360" w:hanging="360"/>
      </w:pPr>
      <w:rPr>
        <w:rFonts w:cs="Times New Roman" w:hint="default"/>
      </w:rPr>
    </w:lvl>
    <w:lvl w:ilvl="1" w:tplc="4CA833BC">
      <w:numFmt w:val="none"/>
      <w:lvlText w:val=""/>
      <w:lvlJc w:val="left"/>
      <w:pPr>
        <w:tabs>
          <w:tab w:val="num" w:pos="360"/>
        </w:tabs>
      </w:pPr>
      <w:rPr>
        <w:rFonts w:cs="Times New Roman"/>
      </w:rPr>
    </w:lvl>
    <w:lvl w:ilvl="2" w:tplc="255221DE">
      <w:numFmt w:val="none"/>
      <w:lvlText w:val=""/>
      <w:lvlJc w:val="left"/>
      <w:pPr>
        <w:tabs>
          <w:tab w:val="num" w:pos="360"/>
        </w:tabs>
      </w:pPr>
      <w:rPr>
        <w:rFonts w:cs="Times New Roman"/>
      </w:rPr>
    </w:lvl>
    <w:lvl w:ilvl="3" w:tplc="8B140D9E">
      <w:numFmt w:val="none"/>
      <w:lvlText w:val=""/>
      <w:lvlJc w:val="left"/>
      <w:pPr>
        <w:tabs>
          <w:tab w:val="num" w:pos="360"/>
        </w:tabs>
      </w:pPr>
      <w:rPr>
        <w:rFonts w:cs="Times New Roman"/>
      </w:rPr>
    </w:lvl>
    <w:lvl w:ilvl="4" w:tplc="B8B46426">
      <w:numFmt w:val="none"/>
      <w:lvlText w:val=""/>
      <w:lvlJc w:val="left"/>
      <w:pPr>
        <w:tabs>
          <w:tab w:val="num" w:pos="360"/>
        </w:tabs>
      </w:pPr>
      <w:rPr>
        <w:rFonts w:cs="Times New Roman"/>
      </w:rPr>
    </w:lvl>
    <w:lvl w:ilvl="5" w:tplc="A06E0F36">
      <w:numFmt w:val="none"/>
      <w:lvlText w:val=""/>
      <w:lvlJc w:val="left"/>
      <w:pPr>
        <w:tabs>
          <w:tab w:val="num" w:pos="360"/>
        </w:tabs>
      </w:pPr>
      <w:rPr>
        <w:rFonts w:cs="Times New Roman"/>
      </w:rPr>
    </w:lvl>
    <w:lvl w:ilvl="6" w:tplc="D26630B4">
      <w:numFmt w:val="none"/>
      <w:lvlText w:val=""/>
      <w:lvlJc w:val="left"/>
      <w:pPr>
        <w:tabs>
          <w:tab w:val="num" w:pos="360"/>
        </w:tabs>
      </w:pPr>
      <w:rPr>
        <w:rFonts w:cs="Times New Roman"/>
      </w:rPr>
    </w:lvl>
    <w:lvl w:ilvl="7" w:tplc="C464E822">
      <w:numFmt w:val="none"/>
      <w:lvlText w:val=""/>
      <w:lvlJc w:val="left"/>
      <w:pPr>
        <w:tabs>
          <w:tab w:val="num" w:pos="360"/>
        </w:tabs>
      </w:pPr>
      <w:rPr>
        <w:rFonts w:cs="Times New Roman"/>
      </w:rPr>
    </w:lvl>
    <w:lvl w:ilvl="8" w:tplc="186C542E">
      <w:numFmt w:val="none"/>
      <w:lvlText w:val=""/>
      <w:lvlJc w:val="left"/>
      <w:pPr>
        <w:tabs>
          <w:tab w:val="num" w:pos="360"/>
        </w:tabs>
      </w:pPr>
      <w:rPr>
        <w:rFonts w:cs="Times New Roman"/>
      </w:rPr>
    </w:lvl>
  </w:abstractNum>
  <w:abstractNum w:abstractNumId="20">
    <w:nsid w:val="43C778F2"/>
    <w:multiLevelType w:val="multilevel"/>
    <w:tmpl w:val="74A0BE48"/>
    <w:lvl w:ilvl="0">
      <w:start w:val="2"/>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numFmt w:val="none"/>
      <w:lvlText w:val=""/>
      <w:lvlJc w:val="left"/>
      <w:pPr>
        <w:tabs>
          <w:tab w:val="num" w:pos="360"/>
        </w:tabs>
      </w:p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1">
    <w:nsid w:val="4A4B5315"/>
    <w:multiLevelType w:val="hybridMultilevel"/>
    <w:tmpl w:val="ED2C722C"/>
    <w:lvl w:ilvl="0" w:tplc="63960392">
      <w:start w:val="1"/>
      <w:numFmt w:val="decimal"/>
      <w:lvlText w:val="[%1]."/>
      <w:lvlJc w:val="left"/>
      <w:pPr>
        <w:tabs>
          <w:tab w:val="num" w:pos="371"/>
        </w:tabs>
        <w:ind w:left="371" w:hanging="360"/>
      </w:pPr>
      <w:rPr>
        <w:rFonts w:cs="Times New Roman" w:hint="default"/>
      </w:rPr>
    </w:lvl>
    <w:lvl w:ilvl="1" w:tplc="04190019" w:tentative="1">
      <w:start w:val="1"/>
      <w:numFmt w:val="lowerLetter"/>
      <w:lvlText w:val="%2."/>
      <w:lvlJc w:val="left"/>
      <w:pPr>
        <w:tabs>
          <w:tab w:val="num" w:pos="1091"/>
        </w:tabs>
        <w:ind w:left="1091" w:hanging="360"/>
      </w:pPr>
      <w:rPr>
        <w:rFonts w:cs="Times New Roman"/>
      </w:rPr>
    </w:lvl>
    <w:lvl w:ilvl="2" w:tplc="0419001B" w:tentative="1">
      <w:start w:val="1"/>
      <w:numFmt w:val="lowerRoman"/>
      <w:lvlText w:val="%3."/>
      <w:lvlJc w:val="right"/>
      <w:pPr>
        <w:tabs>
          <w:tab w:val="num" w:pos="1811"/>
        </w:tabs>
        <w:ind w:left="1811" w:hanging="180"/>
      </w:pPr>
      <w:rPr>
        <w:rFonts w:cs="Times New Roman"/>
      </w:rPr>
    </w:lvl>
    <w:lvl w:ilvl="3" w:tplc="0419000F" w:tentative="1">
      <w:start w:val="1"/>
      <w:numFmt w:val="decimal"/>
      <w:lvlText w:val="%4."/>
      <w:lvlJc w:val="left"/>
      <w:pPr>
        <w:tabs>
          <w:tab w:val="num" w:pos="2531"/>
        </w:tabs>
        <w:ind w:left="2531" w:hanging="360"/>
      </w:pPr>
      <w:rPr>
        <w:rFonts w:cs="Times New Roman"/>
      </w:rPr>
    </w:lvl>
    <w:lvl w:ilvl="4" w:tplc="04190019" w:tentative="1">
      <w:start w:val="1"/>
      <w:numFmt w:val="lowerLetter"/>
      <w:lvlText w:val="%5."/>
      <w:lvlJc w:val="left"/>
      <w:pPr>
        <w:tabs>
          <w:tab w:val="num" w:pos="3251"/>
        </w:tabs>
        <w:ind w:left="3251" w:hanging="360"/>
      </w:pPr>
      <w:rPr>
        <w:rFonts w:cs="Times New Roman"/>
      </w:rPr>
    </w:lvl>
    <w:lvl w:ilvl="5" w:tplc="0419001B" w:tentative="1">
      <w:start w:val="1"/>
      <w:numFmt w:val="lowerRoman"/>
      <w:lvlText w:val="%6."/>
      <w:lvlJc w:val="right"/>
      <w:pPr>
        <w:tabs>
          <w:tab w:val="num" w:pos="3971"/>
        </w:tabs>
        <w:ind w:left="3971" w:hanging="180"/>
      </w:pPr>
      <w:rPr>
        <w:rFonts w:cs="Times New Roman"/>
      </w:rPr>
    </w:lvl>
    <w:lvl w:ilvl="6" w:tplc="0419000F" w:tentative="1">
      <w:start w:val="1"/>
      <w:numFmt w:val="decimal"/>
      <w:lvlText w:val="%7."/>
      <w:lvlJc w:val="left"/>
      <w:pPr>
        <w:tabs>
          <w:tab w:val="num" w:pos="4691"/>
        </w:tabs>
        <w:ind w:left="4691" w:hanging="360"/>
      </w:pPr>
      <w:rPr>
        <w:rFonts w:cs="Times New Roman"/>
      </w:rPr>
    </w:lvl>
    <w:lvl w:ilvl="7" w:tplc="04190019" w:tentative="1">
      <w:start w:val="1"/>
      <w:numFmt w:val="lowerLetter"/>
      <w:lvlText w:val="%8."/>
      <w:lvlJc w:val="left"/>
      <w:pPr>
        <w:tabs>
          <w:tab w:val="num" w:pos="5411"/>
        </w:tabs>
        <w:ind w:left="5411" w:hanging="360"/>
      </w:pPr>
      <w:rPr>
        <w:rFonts w:cs="Times New Roman"/>
      </w:rPr>
    </w:lvl>
    <w:lvl w:ilvl="8" w:tplc="0419001B" w:tentative="1">
      <w:start w:val="1"/>
      <w:numFmt w:val="lowerRoman"/>
      <w:lvlText w:val="%9."/>
      <w:lvlJc w:val="right"/>
      <w:pPr>
        <w:tabs>
          <w:tab w:val="num" w:pos="6131"/>
        </w:tabs>
        <w:ind w:left="6131" w:hanging="180"/>
      </w:pPr>
      <w:rPr>
        <w:rFonts w:cs="Times New Roman"/>
      </w:rPr>
    </w:lvl>
  </w:abstractNum>
  <w:abstractNum w:abstractNumId="22">
    <w:nsid w:val="4A845BB5"/>
    <w:multiLevelType w:val="multilevel"/>
    <w:tmpl w:val="8AFEB45A"/>
    <w:lvl w:ilvl="0">
      <w:start w:val="2"/>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20"/>
        </w:tabs>
        <w:ind w:left="72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numFmt w:val="none"/>
      <w:lvlText w:val=""/>
      <w:lvlJc w:val="left"/>
      <w:pPr>
        <w:tabs>
          <w:tab w:val="num" w:pos="360"/>
        </w:tabs>
      </w:p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3">
    <w:nsid w:val="4A987663"/>
    <w:multiLevelType w:val="hybridMultilevel"/>
    <w:tmpl w:val="E68AD400"/>
    <w:lvl w:ilvl="0" w:tplc="FFFFFFFF">
      <w:start w:val="1"/>
      <w:numFmt w:val="decimal"/>
      <w:lvlText w:val="%1."/>
      <w:lvlJc w:val="left"/>
      <w:pPr>
        <w:tabs>
          <w:tab w:val="num" w:pos="720"/>
        </w:tabs>
        <w:ind w:left="720" w:hanging="360"/>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24">
    <w:nsid w:val="4D2C4BC2"/>
    <w:multiLevelType w:val="hybridMultilevel"/>
    <w:tmpl w:val="3B64F540"/>
    <w:lvl w:ilvl="0" w:tplc="0409000F">
      <w:numFmt w:val="bullet"/>
      <w:lvlText w:val="-"/>
      <w:lvlJc w:val="left"/>
      <w:pPr>
        <w:ind w:left="1440" w:hanging="720"/>
      </w:pPr>
      <w:rPr>
        <w:rFonts w:ascii="Times New Roman" w:eastAsia="Times New Roman" w:hAnsi="Times New Roman" w:hint="default"/>
      </w:rPr>
    </w:lvl>
    <w:lvl w:ilvl="1" w:tplc="04090019">
      <w:start w:val="1"/>
      <w:numFmt w:val="bullet"/>
      <w:lvlText w:val="o"/>
      <w:lvlJc w:val="left"/>
      <w:pPr>
        <w:ind w:left="1800" w:hanging="360"/>
      </w:pPr>
      <w:rPr>
        <w:rFonts w:ascii="Courier New" w:hAnsi="Courier New" w:hint="default"/>
      </w:rPr>
    </w:lvl>
    <w:lvl w:ilvl="2" w:tplc="0409001B">
      <w:start w:val="1"/>
      <w:numFmt w:val="bullet"/>
      <w:lvlText w:val=""/>
      <w:lvlJc w:val="left"/>
      <w:pPr>
        <w:ind w:left="2520" w:hanging="360"/>
      </w:pPr>
      <w:rPr>
        <w:rFonts w:ascii="Times New Roman" w:hAnsi="Times New Roman" w:hint="default"/>
      </w:rPr>
    </w:lvl>
    <w:lvl w:ilvl="3" w:tplc="0409000F">
      <w:start w:val="1"/>
      <w:numFmt w:val="bullet"/>
      <w:lvlText w:val=""/>
      <w:lvlJc w:val="left"/>
      <w:pPr>
        <w:ind w:left="3240" w:hanging="360"/>
      </w:pPr>
      <w:rPr>
        <w:rFonts w:ascii="Times New Roman" w:hAnsi="Times New Roman" w:hint="default"/>
      </w:rPr>
    </w:lvl>
    <w:lvl w:ilvl="4" w:tplc="04090019">
      <w:start w:val="1"/>
      <w:numFmt w:val="bullet"/>
      <w:lvlText w:val="o"/>
      <w:lvlJc w:val="left"/>
      <w:pPr>
        <w:ind w:left="3960" w:hanging="360"/>
      </w:pPr>
      <w:rPr>
        <w:rFonts w:ascii="Courier New" w:hAnsi="Courier New" w:hint="default"/>
      </w:rPr>
    </w:lvl>
    <w:lvl w:ilvl="5" w:tplc="0409001B">
      <w:start w:val="1"/>
      <w:numFmt w:val="bullet"/>
      <w:lvlText w:val=""/>
      <w:lvlJc w:val="left"/>
      <w:pPr>
        <w:ind w:left="4680" w:hanging="360"/>
      </w:pPr>
      <w:rPr>
        <w:rFonts w:ascii="Times New Roman" w:hAnsi="Times New Roman" w:hint="default"/>
      </w:rPr>
    </w:lvl>
    <w:lvl w:ilvl="6" w:tplc="0409000F">
      <w:start w:val="1"/>
      <w:numFmt w:val="bullet"/>
      <w:lvlText w:val=""/>
      <w:lvlJc w:val="left"/>
      <w:pPr>
        <w:ind w:left="5400" w:hanging="360"/>
      </w:pPr>
      <w:rPr>
        <w:rFonts w:ascii="Times New Roman" w:hAnsi="Times New Roman" w:hint="default"/>
      </w:rPr>
    </w:lvl>
    <w:lvl w:ilvl="7" w:tplc="04090019">
      <w:start w:val="1"/>
      <w:numFmt w:val="bullet"/>
      <w:lvlText w:val="o"/>
      <w:lvlJc w:val="left"/>
      <w:pPr>
        <w:ind w:left="6120" w:hanging="360"/>
      </w:pPr>
      <w:rPr>
        <w:rFonts w:ascii="Courier New" w:hAnsi="Courier New" w:hint="default"/>
      </w:rPr>
    </w:lvl>
    <w:lvl w:ilvl="8" w:tplc="0409001B">
      <w:start w:val="1"/>
      <w:numFmt w:val="bullet"/>
      <w:lvlText w:val=""/>
      <w:lvlJc w:val="left"/>
      <w:pPr>
        <w:ind w:left="6840" w:hanging="360"/>
      </w:pPr>
      <w:rPr>
        <w:rFonts w:ascii="Times New Roman" w:hAnsi="Times New Roman" w:hint="default"/>
      </w:rPr>
    </w:lvl>
  </w:abstractNum>
  <w:abstractNum w:abstractNumId="25">
    <w:nsid w:val="4E294E8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4F8D2627"/>
    <w:multiLevelType w:val="hybridMultilevel"/>
    <w:tmpl w:val="92F08536"/>
    <w:lvl w:ilvl="0" w:tplc="E53E0D9C">
      <w:numFmt w:val="none"/>
      <w:pStyle w:val="Heading9"/>
      <w:lvlText w:val=""/>
      <w:lvlJc w:val="left"/>
      <w:pPr>
        <w:tabs>
          <w:tab w:val="num" w:pos="360"/>
        </w:tabs>
      </w:pPr>
    </w:lvl>
    <w:lvl w:ilvl="1" w:tplc="91A870F6" w:tentative="1">
      <w:start w:val="1"/>
      <w:numFmt w:val="lowerLetter"/>
      <w:lvlText w:val="%2."/>
      <w:lvlJc w:val="left"/>
      <w:pPr>
        <w:ind w:left="2804" w:hanging="360"/>
      </w:pPr>
      <w:rPr>
        <w:rFonts w:cs="Times New Roman"/>
      </w:rPr>
    </w:lvl>
    <w:lvl w:ilvl="2" w:tplc="F2BA8138" w:tentative="1">
      <w:start w:val="1"/>
      <w:numFmt w:val="lowerRoman"/>
      <w:lvlText w:val="%3."/>
      <w:lvlJc w:val="right"/>
      <w:pPr>
        <w:ind w:left="3524" w:hanging="180"/>
      </w:pPr>
      <w:rPr>
        <w:rFonts w:cs="Times New Roman"/>
      </w:rPr>
    </w:lvl>
    <w:lvl w:ilvl="3" w:tplc="E3108E9E" w:tentative="1">
      <w:start w:val="1"/>
      <w:numFmt w:val="decimal"/>
      <w:lvlText w:val="%4."/>
      <w:lvlJc w:val="left"/>
      <w:pPr>
        <w:ind w:left="4244" w:hanging="360"/>
      </w:pPr>
      <w:rPr>
        <w:rFonts w:cs="Times New Roman"/>
      </w:rPr>
    </w:lvl>
    <w:lvl w:ilvl="4" w:tplc="D8F85926" w:tentative="1">
      <w:start w:val="1"/>
      <w:numFmt w:val="lowerLetter"/>
      <w:lvlText w:val="%5."/>
      <w:lvlJc w:val="left"/>
      <w:pPr>
        <w:ind w:left="4964" w:hanging="360"/>
      </w:pPr>
      <w:rPr>
        <w:rFonts w:cs="Times New Roman"/>
      </w:rPr>
    </w:lvl>
    <w:lvl w:ilvl="5" w:tplc="670A4802" w:tentative="1">
      <w:start w:val="1"/>
      <w:numFmt w:val="lowerRoman"/>
      <w:lvlText w:val="%6."/>
      <w:lvlJc w:val="right"/>
      <w:pPr>
        <w:ind w:left="5684" w:hanging="180"/>
      </w:pPr>
      <w:rPr>
        <w:rFonts w:cs="Times New Roman"/>
      </w:rPr>
    </w:lvl>
    <w:lvl w:ilvl="6" w:tplc="CC52E162" w:tentative="1">
      <w:start w:val="1"/>
      <w:numFmt w:val="decimal"/>
      <w:lvlText w:val="%7."/>
      <w:lvlJc w:val="left"/>
      <w:pPr>
        <w:ind w:left="6404" w:hanging="360"/>
      </w:pPr>
      <w:rPr>
        <w:rFonts w:cs="Times New Roman"/>
      </w:rPr>
    </w:lvl>
    <w:lvl w:ilvl="7" w:tplc="12860DDC" w:tentative="1">
      <w:start w:val="1"/>
      <w:numFmt w:val="lowerLetter"/>
      <w:lvlText w:val="%8."/>
      <w:lvlJc w:val="left"/>
      <w:pPr>
        <w:ind w:left="7124" w:hanging="360"/>
      </w:pPr>
      <w:rPr>
        <w:rFonts w:cs="Times New Roman"/>
      </w:rPr>
    </w:lvl>
    <w:lvl w:ilvl="8" w:tplc="19842E4E" w:tentative="1">
      <w:start w:val="1"/>
      <w:numFmt w:val="lowerRoman"/>
      <w:lvlText w:val="%9."/>
      <w:lvlJc w:val="right"/>
      <w:pPr>
        <w:ind w:left="7844" w:hanging="180"/>
      </w:pPr>
      <w:rPr>
        <w:rFonts w:cs="Times New Roman"/>
      </w:rPr>
    </w:lvl>
  </w:abstractNum>
  <w:abstractNum w:abstractNumId="27">
    <w:nsid w:val="50232215"/>
    <w:multiLevelType w:val="multilevel"/>
    <w:tmpl w:val="C41AAB84"/>
    <w:lvl w:ilvl="0">
      <w:start w:val="1"/>
      <w:numFmt w:val="upperLetter"/>
      <w:lvlText w:val="%1."/>
      <w:lvlJc w:val="left"/>
      <w:pPr>
        <w:tabs>
          <w:tab w:val="num" w:pos="288"/>
        </w:tabs>
        <w:ind w:left="288" w:hanging="288"/>
      </w:pPr>
      <w:rPr>
        <w:rFonts w:ascii="Times New Roman" w:eastAsia="Times New Roman" w:hAnsi="Times New Roman" w:cs="Times New Roman" w:hint="default"/>
        <w:b/>
        <w:bCs/>
        <w:i/>
        <w:iCs w:val="0"/>
        <w:caps/>
        <w:strike w:val="0"/>
        <w:dstrike w:val="0"/>
        <w:vanish w:val="0"/>
        <w:color w:val="000000"/>
        <w:spacing w:val="0"/>
        <w:kern w:val="0"/>
        <w:position w:val="0"/>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288"/>
        </w:tabs>
        <w:ind w:left="288" w:hanging="288"/>
      </w:pPr>
      <w:rPr>
        <w:rFonts w:ascii="Times New Roman" w:hAnsi="Times New Roman" w:cs="Times New Roman" w:hint="default"/>
        <w:b w:val="0"/>
        <w:i w:val="0"/>
        <w:sz w:val="20"/>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numFmt w:val="none"/>
      <w:lvlText w:val=""/>
      <w:lvlJc w:val="left"/>
      <w:pPr>
        <w:tabs>
          <w:tab w:val="num" w:pos="360"/>
        </w:tabs>
      </w:pPr>
    </w:lvl>
    <w:lvl w:ilvl="5">
      <w:start w:val="1"/>
      <w:numFmt w:val="decimal"/>
      <w:lvlText w:val="%1.%2.%3.%4.%5.%6"/>
      <w:lvlJc w:val="left"/>
      <w:pPr>
        <w:tabs>
          <w:tab w:val="num" w:pos="1152"/>
        </w:tabs>
        <w:ind w:left="1152" w:hanging="1152"/>
      </w:pPr>
      <w:rPr>
        <w:rFonts w:cs="Times New Roman" w:hint="default"/>
      </w:rPr>
    </w:lvl>
    <w:lvl w:ilvl="6">
      <w:numFmt w:val="none"/>
      <w:lvlText w:val=""/>
      <w:lvlJc w:val="left"/>
      <w:pPr>
        <w:tabs>
          <w:tab w:val="num" w:pos="360"/>
        </w:tabs>
      </w:p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8">
    <w:nsid w:val="52CA544A"/>
    <w:multiLevelType w:val="singleLevel"/>
    <w:tmpl w:val="0212C28E"/>
    <w:lvl w:ilvl="0">
      <w:start w:val="1"/>
      <w:numFmt w:val="decimal"/>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29">
    <w:nsid w:val="57E775FA"/>
    <w:multiLevelType w:val="hybridMultilevel"/>
    <w:tmpl w:val="64AED3C8"/>
    <w:lvl w:ilvl="0" w:tplc="50CCFB2A">
      <w:start w:val="13"/>
      <w:numFmt w:val="bullet"/>
      <w:lvlText w:val="-"/>
      <w:lvlJc w:val="left"/>
      <w:pPr>
        <w:tabs>
          <w:tab w:val="num" w:pos="502"/>
        </w:tabs>
        <w:ind w:left="502" w:hanging="360"/>
      </w:pPr>
      <w:rPr>
        <w:rFonts w:ascii="Times New Roman" w:eastAsia="Times New Roman" w:hAnsi="Times New Roman" w:hint="default"/>
        <w:color w:val="000000"/>
      </w:rPr>
    </w:lvl>
    <w:lvl w:ilvl="1" w:tplc="FFFFFFFF">
      <w:start w:val="1"/>
      <w:numFmt w:val="decimal"/>
      <w:lvlText w:val="%2."/>
      <w:lvlJc w:val="left"/>
      <w:pPr>
        <w:tabs>
          <w:tab w:val="num" w:pos="1440"/>
        </w:tabs>
        <w:ind w:left="1440" w:hanging="360"/>
      </w:pPr>
      <w:rPr>
        <w:rFonts w:cs="Times New Roman"/>
      </w:rPr>
    </w:lvl>
    <w:lvl w:ilvl="2" w:tplc="FFFFFFFF">
      <w:start w:val="1"/>
      <w:numFmt w:val="decimal"/>
      <w:lvlText w:val="%3."/>
      <w:lvlJc w:val="left"/>
      <w:pPr>
        <w:tabs>
          <w:tab w:val="num" w:pos="2160"/>
        </w:tabs>
        <w:ind w:left="2160" w:hanging="36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decimal"/>
      <w:lvlText w:val="%5."/>
      <w:lvlJc w:val="left"/>
      <w:pPr>
        <w:tabs>
          <w:tab w:val="num" w:pos="3600"/>
        </w:tabs>
        <w:ind w:left="3600" w:hanging="360"/>
      </w:pPr>
      <w:rPr>
        <w:rFonts w:cs="Times New Roman"/>
      </w:rPr>
    </w:lvl>
    <w:lvl w:ilvl="5" w:tplc="FFFFFFFF">
      <w:start w:val="1"/>
      <w:numFmt w:val="decimal"/>
      <w:lvlText w:val="%6."/>
      <w:lvlJc w:val="left"/>
      <w:pPr>
        <w:tabs>
          <w:tab w:val="num" w:pos="4320"/>
        </w:tabs>
        <w:ind w:left="4320" w:hanging="36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decimal"/>
      <w:lvlText w:val="%8."/>
      <w:lvlJc w:val="left"/>
      <w:pPr>
        <w:tabs>
          <w:tab w:val="num" w:pos="5760"/>
        </w:tabs>
        <w:ind w:left="5760" w:hanging="360"/>
      </w:pPr>
      <w:rPr>
        <w:rFonts w:cs="Times New Roman"/>
      </w:rPr>
    </w:lvl>
    <w:lvl w:ilvl="8" w:tplc="FFFFFFFF">
      <w:start w:val="1"/>
      <w:numFmt w:val="decimal"/>
      <w:lvlText w:val="%9."/>
      <w:lvlJc w:val="left"/>
      <w:pPr>
        <w:tabs>
          <w:tab w:val="num" w:pos="6480"/>
        </w:tabs>
        <w:ind w:left="6480" w:hanging="360"/>
      </w:pPr>
      <w:rPr>
        <w:rFonts w:cs="Times New Roman"/>
      </w:rPr>
    </w:lvl>
  </w:abstractNum>
  <w:abstractNum w:abstractNumId="30">
    <w:nsid w:val="5A9F3EEC"/>
    <w:multiLevelType w:val="multilevel"/>
    <w:tmpl w:val="6CE4E1F8"/>
    <w:lvl w:ilvl="0">
      <w:start w:val="2"/>
      <w:numFmt w:val="decimal"/>
      <w:lvlText w:val="%1"/>
      <w:lvlJc w:val="left"/>
      <w:pPr>
        <w:tabs>
          <w:tab w:val="num" w:pos="360"/>
        </w:tabs>
        <w:ind w:left="360" w:hanging="360"/>
      </w:pPr>
      <w:rPr>
        <w:rFonts w:cs="Times New Roman" w:hint="default"/>
      </w:rPr>
    </w:lvl>
    <w:lvl w:ilvl="1">
      <w:start w:val="2"/>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numFmt w:val="none"/>
      <w:lvlText w:val=""/>
      <w:lvlJc w:val="left"/>
      <w:pPr>
        <w:tabs>
          <w:tab w:val="num" w:pos="360"/>
        </w:tabs>
      </w:pPr>
    </w:lvl>
    <w:lvl w:ilvl="5">
      <w:start w:val="1"/>
      <w:numFmt w:val="decimal"/>
      <w:lvlText w:val="%1.%2.%3.%4.%5.%6"/>
      <w:lvlJc w:val="left"/>
      <w:pPr>
        <w:tabs>
          <w:tab w:val="num" w:pos="1080"/>
        </w:tabs>
        <w:ind w:left="1080" w:hanging="1080"/>
      </w:pPr>
      <w:rPr>
        <w:rFonts w:cs="Times New Roman" w:hint="default"/>
      </w:rPr>
    </w:lvl>
    <w:lvl w:ilvl="6">
      <w:numFmt w:val="none"/>
      <w:lvlText w:val=""/>
      <w:lvlJc w:val="left"/>
      <w:pPr>
        <w:tabs>
          <w:tab w:val="num" w:pos="360"/>
        </w:tabs>
      </w:p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1">
    <w:nsid w:val="6A7F4B21"/>
    <w:multiLevelType w:val="multilevel"/>
    <w:tmpl w:val="7C36AE78"/>
    <w:lvl w:ilvl="0">
      <w:start w:val="1"/>
      <w:numFmt w:val="decimal"/>
      <w:suff w:val="nothing"/>
      <w:lvlText w:val="%1)  "/>
      <w:lvlJc w:val="left"/>
      <w:rPr>
        <w:rFonts w:cs="Times New Roman" w:hint="default"/>
        <w:b/>
      </w:rPr>
    </w:lvl>
    <w:lvl w:ilvl="1">
      <w:start w:val="1"/>
      <w:numFmt w:val="decimal"/>
      <w:lvlText w:val="%1.%2)"/>
      <w:lvlJc w:val="left"/>
      <w:pPr>
        <w:tabs>
          <w:tab w:val="num" w:pos="936"/>
        </w:tabs>
        <w:ind w:left="936" w:hanging="720"/>
      </w:pPr>
      <w:rPr>
        <w:rFonts w:cs="Times New Roman" w:hint="default"/>
      </w:rPr>
    </w:lvl>
    <w:lvl w:ilvl="2">
      <w:start w:val="1"/>
      <w:numFmt w:val="decimal"/>
      <w:lvlText w:val="%1.%2)%3."/>
      <w:lvlJc w:val="left"/>
      <w:pPr>
        <w:tabs>
          <w:tab w:val="num" w:pos="936"/>
        </w:tabs>
        <w:ind w:left="936" w:hanging="720"/>
      </w:pPr>
      <w:rPr>
        <w:rFonts w:cs="Times New Roman" w:hint="default"/>
      </w:rPr>
    </w:lvl>
    <w:lvl w:ilvl="3">
      <w:start w:val="1"/>
      <w:numFmt w:val="decimal"/>
      <w:lvlText w:val="%1.%2)%3.%4."/>
      <w:lvlJc w:val="left"/>
      <w:pPr>
        <w:tabs>
          <w:tab w:val="num" w:pos="1296"/>
        </w:tabs>
        <w:ind w:left="1296" w:hanging="1080"/>
      </w:pPr>
      <w:rPr>
        <w:rFonts w:cs="Times New Roman" w:hint="default"/>
      </w:rPr>
    </w:lvl>
    <w:lvl w:ilvl="4">
      <w:numFmt w:val="none"/>
      <w:lvlText w:val=""/>
      <w:lvlJc w:val="left"/>
      <w:pPr>
        <w:tabs>
          <w:tab w:val="num" w:pos="360"/>
        </w:tabs>
      </w:pPr>
    </w:lvl>
    <w:lvl w:ilvl="5">
      <w:start w:val="1"/>
      <w:numFmt w:val="decimal"/>
      <w:lvlText w:val="%1.%2)%3.%4.%5.%6."/>
      <w:lvlJc w:val="left"/>
      <w:pPr>
        <w:tabs>
          <w:tab w:val="num" w:pos="1656"/>
        </w:tabs>
        <w:ind w:left="1656" w:hanging="1440"/>
      </w:pPr>
      <w:rPr>
        <w:rFonts w:cs="Times New Roman" w:hint="default"/>
      </w:rPr>
    </w:lvl>
    <w:lvl w:ilvl="6">
      <w:start w:val="1"/>
      <w:numFmt w:val="decimal"/>
      <w:lvlText w:val="%1.%2)%3.%4.%5.%6.%7."/>
      <w:lvlJc w:val="left"/>
      <w:pPr>
        <w:tabs>
          <w:tab w:val="num" w:pos="1656"/>
        </w:tabs>
        <w:ind w:left="1656" w:hanging="1440"/>
      </w:pPr>
      <w:rPr>
        <w:rFonts w:cs="Times New Roman" w:hint="default"/>
      </w:rPr>
    </w:lvl>
    <w:lvl w:ilvl="7">
      <w:start w:val="1"/>
      <w:numFmt w:val="decimal"/>
      <w:lvlText w:val="%1.%2)%3.%4.%5.%6.%7.%8."/>
      <w:lvlJc w:val="left"/>
      <w:pPr>
        <w:tabs>
          <w:tab w:val="num" w:pos="2016"/>
        </w:tabs>
        <w:ind w:left="2016" w:hanging="1800"/>
      </w:pPr>
      <w:rPr>
        <w:rFonts w:cs="Times New Roman" w:hint="default"/>
      </w:rPr>
    </w:lvl>
    <w:lvl w:ilvl="8">
      <w:start w:val="1"/>
      <w:numFmt w:val="decimal"/>
      <w:lvlText w:val="%1.%2)%3.%4.%5.%6.%7.%8.%9."/>
      <w:lvlJc w:val="left"/>
      <w:pPr>
        <w:tabs>
          <w:tab w:val="num" w:pos="2016"/>
        </w:tabs>
        <w:ind w:left="2016" w:hanging="1800"/>
      </w:pPr>
      <w:rPr>
        <w:rFonts w:cs="Times New Roman" w:hint="default"/>
      </w:rPr>
    </w:lvl>
  </w:abstractNum>
  <w:abstractNum w:abstractNumId="32">
    <w:nsid w:val="6C402C58"/>
    <w:multiLevelType w:val="hybridMultilevel"/>
    <w:tmpl w:val="B66CE2D0"/>
    <w:lvl w:ilvl="0" w:tplc="DA6AD7F6">
      <w:numFmt w:val="none"/>
      <w:lvlText w:val=""/>
      <w:lvlJc w:val="left"/>
      <w:pPr>
        <w:tabs>
          <w:tab w:val="num" w:pos="360"/>
        </w:tabs>
      </w:pPr>
    </w:lvl>
    <w:lvl w:ilvl="1" w:tplc="765648E8">
      <w:start w:val="1"/>
      <w:numFmt w:val="lowerLetter"/>
      <w:lvlText w:val="%2."/>
      <w:lvlJc w:val="left"/>
      <w:pPr>
        <w:tabs>
          <w:tab w:val="num" w:pos="1440"/>
        </w:tabs>
        <w:ind w:left="1440" w:hanging="360"/>
      </w:pPr>
      <w:rPr>
        <w:rFonts w:cs="Times New Roman"/>
      </w:rPr>
    </w:lvl>
    <w:lvl w:ilvl="2" w:tplc="3D08E818">
      <w:start w:val="1"/>
      <w:numFmt w:val="lowerRoman"/>
      <w:lvlText w:val="%3."/>
      <w:lvlJc w:val="right"/>
      <w:pPr>
        <w:tabs>
          <w:tab w:val="num" w:pos="2160"/>
        </w:tabs>
        <w:ind w:left="2160" w:hanging="180"/>
      </w:pPr>
      <w:rPr>
        <w:rFonts w:cs="Times New Roman"/>
      </w:rPr>
    </w:lvl>
    <w:lvl w:ilvl="3" w:tplc="849E0968">
      <w:start w:val="1"/>
      <w:numFmt w:val="decimal"/>
      <w:lvlText w:val="%4."/>
      <w:lvlJc w:val="left"/>
      <w:pPr>
        <w:tabs>
          <w:tab w:val="num" w:pos="2880"/>
        </w:tabs>
        <w:ind w:left="2880" w:hanging="360"/>
      </w:pPr>
      <w:rPr>
        <w:rFonts w:cs="Times New Roman"/>
      </w:rPr>
    </w:lvl>
    <w:lvl w:ilvl="4" w:tplc="224C1EE6">
      <w:start w:val="1"/>
      <w:numFmt w:val="lowerLetter"/>
      <w:lvlText w:val="%5."/>
      <w:lvlJc w:val="left"/>
      <w:pPr>
        <w:tabs>
          <w:tab w:val="num" w:pos="3600"/>
        </w:tabs>
        <w:ind w:left="3600" w:hanging="360"/>
      </w:pPr>
      <w:rPr>
        <w:rFonts w:cs="Times New Roman"/>
      </w:rPr>
    </w:lvl>
    <w:lvl w:ilvl="5" w:tplc="E21CE5AE">
      <w:start w:val="1"/>
      <w:numFmt w:val="lowerRoman"/>
      <w:lvlText w:val="%6."/>
      <w:lvlJc w:val="right"/>
      <w:pPr>
        <w:tabs>
          <w:tab w:val="num" w:pos="4320"/>
        </w:tabs>
        <w:ind w:left="4320" w:hanging="180"/>
      </w:pPr>
      <w:rPr>
        <w:rFonts w:cs="Times New Roman"/>
      </w:rPr>
    </w:lvl>
    <w:lvl w:ilvl="6" w:tplc="DE8C3A38">
      <w:start w:val="1"/>
      <w:numFmt w:val="decimal"/>
      <w:lvlText w:val="%7."/>
      <w:lvlJc w:val="left"/>
      <w:pPr>
        <w:tabs>
          <w:tab w:val="num" w:pos="5040"/>
        </w:tabs>
        <w:ind w:left="5040" w:hanging="360"/>
      </w:pPr>
      <w:rPr>
        <w:rFonts w:cs="Times New Roman"/>
      </w:rPr>
    </w:lvl>
    <w:lvl w:ilvl="7" w:tplc="EE700354">
      <w:start w:val="1"/>
      <w:numFmt w:val="lowerLetter"/>
      <w:lvlText w:val="%8."/>
      <w:lvlJc w:val="left"/>
      <w:pPr>
        <w:tabs>
          <w:tab w:val="num" w:pos="5760"/>
        </w:tabs>
        <w:ind w:left="5760" w:hanging="360"/>
      </w:pPr>
      <w:rPr>
        <w:rFonts w:cs="Times New Roman"/>
      </w:rPr>
    </w:lvl>
    <w:lvl w:ilvl="8" w:tplc="2A7E9BCE">
      <w:start w:val="1"/>
      <w:numFmt w:val="lowerRoman"/>
      <w:lvlText w:val="%9."/>
      <w:lvlJc w:val="right"/>
      <w:pPr>
        <w:tabs>
          <w:tab w:val="num" w:pos="6480"/>
        </w:tabs>
        <w:ind w:left="6480" w:hanging="180"/>
      </w:pPr>
      <w:rPr>
        <w:rFonts w:cs="Times New Roman"/>
      </w:rPr>
    </w:lvl>
  </w:abstractNum>
  <w:abstractNum w:abstractNumId="33">
    <w:nsid w:val="74292192"/>
    <w:multiLevelType w:val="hybridMultilevel"/>
    <w:tmpl w:val="1C3A4BEE"/>
    <w:lvl w:ilvl="0" w:tplc="0409000F">
      <w:numFmt w:val="bullet"/>
      <w:lvlText w:val="-"/>
      <w:lvlJc w:val="left"/>
      <w:pPr>
        <w:ind w:left="1440" w:hanging="720"/>
      </w:pPr>
      <w:rPr>
        <w:rFonts w:ascii="Times New Roman" w:eastAsia="Times New Roman" w:hAnsi="Times New Roman" w:hint="default"/>
      </w:rPr>
    </w:lvl>
    <w:lvl w:ilvl="1" w:tplc="04090019">
      <w:start w:val="1"/>
      <w:numFmt w:val="bullet"/>
      <w:lvlText w:val="o"/>
      <w:lvlJc w:val="left"/>
      <w:pPr>
        <w:ind w:left="1800" w:hanging="360"/>
      </w:pPr>
      <w:rPr>
        <w:rFonts w:ascii="Courier New" w:hAnsi="Courier New" w:hint="default"/>
      </w:rPr>
    </w:lvl>
    <w:lvl w:ilvl="2" w:tplc="0409001B">
      <w:start w:val="1"/>
      <w:numFmt w:val="bullet"/>
      <w:lvlText w:val=""/>
      <w:lvlJc w:val="left"/>
      <w:pPr>
        <w:ind w:left="2520" w:hanging="360"/>
      </w:pPr>
      <w:rPr>
        <w:rFonts w:ascii="Times New Roman" w:hAnsi="Times New Roman" w:hint="default"/>
      </w:rPr>
    </w:lvl>
    <w:lvl w:ilvl="3" w:tplc="0409000F">
      <w:start w:val="1"/>
      <w:numFmt w:val="bullet"/>
      <w:lvlText w:val=""/>
      <w:lvlJc w:val="left"/>
      <w:pPr>
        <w:ind w:left="3240" w:hanging="360"/>
      </w:pPr>
      <w:rPr>
        <w:rFonts w:ascii="Times New Roman" w:hAnsi="Times New Roman" w:hint="default"/>
      </w:rPr>
    </w:lvl>
    <w:lvl w:ilvl="4" w:tplc="04090019">
      <w:start w:val="1"/>
      <w:numFmt w:val="bullet"/>
      <w:lvlText w:val="o"/>
      <w:lvlJc w:val="left"/>
      <w:pPr>
        <w:ind w:left="3960" w:hanging="360"/>
      </w:pPr>
      <w:rPr>
        <w:rFonts w:ascii="Courier New" w:hAnsi="Courier New" w:hint="default"/>
      </w:rPr>
    </w:lvl>
    <w:lvl w:ilvl="5" w:tplc="0409001B">
      <w:start w:val="1"/>
      <w:numFmt w:val="bullet"/>
      <w:lvlText w:val=""/>
      <w:lvlJc w:val="left"/>
      <w:pPr>
        <w:ind w:left="4680" w:hanging="360"/>
      </w:pPr>
      <w:rPr>
        <w:rFonts w:ascii="Times New Roman" w:hAnsi="Times New Roman" w:hint="default"/>
      </w:rPr>
    </w:lvl>
    <w:lvl w:ilvl="6" w:tplc="0409000F">
      <w:start w:val="1"/>
      <w:numFmt w:val="bullet"/>
      <w:lvlText w:val=""/>
      <w:lvlJc w:val="left"/>
      <w:pPr>
        <w:ind w:left="5400" w:hanging="360"/>
      </w:pPr>
      <w:rPr>
        <w:rFonts w:ascii="Times New Roman" w:hAnsi="Times New Roman" w:hint="default"/>
      </w:rPr>
    </w:lvl>
    <w:lvl w:ilvl="7" w:tplc="04090019">
      <w:start w:val="1"/>
      <w:numFmt w:val="bullet"/>
      <w:lvlText w:val="o"/>
      <w:lvlJc w:val="left"/>
      <w:pPr>
        <w:ind w:left="6120" w:hanging="360"/>
      </w:pPr>
      <w:rPr>
        <w:rFonts w:ascii="Courier New" w:hAnsi="Courier New" w:hint="default"/>
      </w:rPr>
    </w:lvl>
    <w:lvl w:ilvl="8" w:tplc="0409001B">
      <w:start w:val="1"/>
      <w:numFmt w:val="bullet"/>
      <w:lvlText w:val=""/>
      <w:lvlJc w:val="left"/>
      <w:pPr>
        <w:ind w:left="6840" w:hanging="360"/>
      </w:pPr>
      <w:rPr>
        <w:rFonts w:ascii="Times New Roman" w:hAnsi="Times New Roman" w:hint="default"/>
      </w:rPr>
    </w:lvl>
  </w:abstractNum>
  <w:num w:numId="1">
    <w:abstractNumId w:val="9"/>
  </w:num>
  <w:num w:numId="2">
    <w:abstractNumId w:val="7"/>
  </w:num>
  <w:num w:numId="3">
    <w:abstractNumId w:val="6"/>
  </w:num>
  <w:num w:numId="4">
    <w:abstractNumId w:val="9"/>
  </w:num>
  <w:num w:numId="5">
    <w:abstractNumId w:val="13"/>
  </w:num>
  <w:num w:numId="6">
    <w:abstractNumId w:val="14"/>
  </w:num>
  <w:num w:numId="7">
    <w:abstractNumId w:val="26"/>
  </w:num>
  <w:num w:numId="8">
    <w:abstractNumId w:val="32"/>
  </w:num>
  <w:num w:numId="9">
    <w:abstractNumId w:val="28"/>
  </w:num>
  <w:num w:numId="10">
    <w:abstractNumId w:val="16"/>
  </w:num>
  <w:num w:numId="11">
    <w:abstractNumId w:val="23"/>
  </w:num>
  <w:num w:numId="12">
    <w:abstractNumId w:val="24"/>
  </w:num>
  <w:num w:numId="13">
    <w:abstractNumId w:val="33"/>
  </w:num>
  <w:num w:numId="14">
    <w:abstractNumId w:val="11"/>
  </w:num>
  <w:num w:numId="15">
    <w:abstractNumId w:val="12"/>
  </w:num>
  <w:num w:numId="16">
    <w:abstractNumId w:val="5"/>
  </w:num>
  <w:num w:numId="17">
    <w:abstractNumId w:val="4"/>
  </w:num>
  <w:num w:numId="18">
    <w:abstractNumId w:val="8"/>
  </w:num>
  <w:num w:numId="19">
    <w:abstractNumId w:val="3"/>
  </w:num>
  <w:num w:numId="20">
    <w:abstractNumId w:val="2"/>
  </w:num>
  <w:num w:numId="21">
    <w:abstractNumId w:val="1"/>
  </w:num>
  <w:num w:numId="22">
    <w:abstractNumId w:val="0"/>
  </w:num>
  <w:num w:numId="23">
    <w:abstractNumId w:val="10"/>
  </w:num>
  <w:num w:numId="24">
    <w:abstractNumId w:val="27"/>
  </w:num>
  <w:num w:numId="25">
    <w:abstractNumId w:val="31"/>
  </w:num>
  <w:num w:numId="26">
    <w:abstractNumId w:val="22"/>
  </w:num>
  <w:num w:numId="27">
    <w:abstractNumId w:val="30"/>
  </w:num>
  <w:num w:numId="28">
    <w:abstractNumId w:val="20"/>
  </w:num>
  <w:num w:numId="29">
    <w:abstractNumId w:val="17"/>
  </w:num>
  <w:num w:numId="30">
    <w:abstractNumId w:val="29"/>
  </w:num>
  <w:num w:numId="31">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1"/>
  </w:num>
  <w:num w:numId="33">
    <w:abstractNumId w:val="19"/>
  </w:num>
  <w:num w:numId="34">
    <w:abstractNumId w:val="18"/>
  </w:num>
  <w:num w:numId="35">
    <w:abstractNumId w:val="25"/>
  </w:num>
  <w:num w:numId="36">
    <w:abstractNumId w:val="1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4"/>
  <w:defaultTabStop w:val="720"/>
  <w:evenAndOddHeaders/>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bQ0NTKyNDI1tzQyM7JQ0lEKTi0uzszPAykwqgUA+cMuSywAAAA="/>
  </w:docVars>
  <w:rsids>
    <w:rsidRoot w:val="00E73388"/>
    <w:rsid w:val="000028B4"/>
    <w:rsid w:val="000037B4"/>
    <w:rsid w:val="00003F14"/>
    <w:rsid w:val="00003F45"/>
    <w:rsid w:val="00004DC8"/>
    <w:rsid w:val="000078E2"/>
    <w:rsid w:val="000078FA"/>
    <w:rsid w:val="00010590"/>
    <w:rsid w:val="00010F38"/>
    <w:rsid w:val="000121BF"/>
    <w:rsid w:val="00012C3C"/>
    <w:rsid w:val="00012DFD"/>
    <w:rsid w:val="00013648"/>
    <w:rsid w:val="00013F1B"/>
    <w:rsid w:val="0001489D"/>
    <w:rsid w:val="00021001"/>
    <w:rsid w:val="0002325D"/>
    <w:rsid w:val="0002483B"/>
    <w:rsid w:val="000251BB"/>
    <w:rsid w:val="00026900"/>
    <w:rsid w:val="00026A90"/>
    <w:rsid w:val="00026E3C"/>
    <w:rsid w:val="00027555"/>
    <w:rsid w:val="00027666"/>
    <w:rsid w:val="00027812"/>
    <w:rsid w:val="00032B77"/>
    <w:rsid w:val="00033979"/>
    <w:rsid w:val="000345C0"/>
    <w:rsid w:val="00036CDB"/>
    <w:rsid w:val="00036DD7"/>
    <w:rsid w:val="00036ED4"/>
    <w:rsid w:val="0003728C"/>
    <w:rsid w:val="00040F86"/>
    <w:rsid w:val="000410C8"/>
    <w:rsid w:val="00041E92"/>
    <w:rsid w:val="00043E99"/>
    <w:rsid w:val="00044F75"/>
    <w:rsid w:val="0004576C"/>
    <w:rsid w:val="000460AC"/>
    <w:rsid w:val="00050495"/>
    <w:rsid w:val="000511E3"/>
    <w:rsid w:val="00052800"/>
    <w:rsid w:val="00052DD0"/>
    <w:rsid w:val="00053087"/>
    <w:rsid w:val="000532B6"/>
    <w:rsid w:val="00053C84"/>
    <w:rsid w:val="00056AEF"/>
    <w:rsid w:val="00056FDD"/>
    <w:rsid w:val="000607E2"/>
    <w:rsid w:val="00061C54"/>
    <w:rsid w:val="0006257C"/>
    <w:rsid w:val="00062BBA"/>
    <w:rsid w:val="00063246"/>
    <w:rsid w:val="000642CF"/>
    <w:rsid w:val="00064463"/>
    <w:rsid w:val="00064E79"/>
    <w:rsid w:val="00065DD3"/>
    <w:rsid w:val="000702FC"/>
    <w:rsid w:val="000706F1"/>
    <w:rsid w:val="000707C5"/>
    <w:rsid w:val="00072CFF"/>
    <w:rsid w:val="00080B44"/>
    <w:rsid w:val="00081E80"/>
    <w:rsid w:val="00087173"/>
    <w:rsid w:val="0008744A"/>
    <w:rsid w:val="00090FCA"/>
    <w:rsid w:val="00091213"/>
    <w:rsid w:val="0009354F"/>
    <w:rsid w:val="00093F9E"/>
    <w:rsid w:val="000944C8"/>
    <w:rsid w:val="00094787"/>
    <w:rsid w:val="00096535"/>
    <w:rsid w:val="00096C40"/>
    <w:rsid w:val="000A0B6E"/>
    <w:rsid w:val="000A187A"/>
    <w:rsid w:val="000A1D74"/>
    <w:rsid w:val="000A2049"/>
    <w:rsid w:val="000A53E8"/>
    <w:rsid w:val="000A5416"/>
    <w:rsid w:val="000A721A"/>
    <w:rsid w:val="000A7A3C"/>
    <w:rsid w:val="000B1079"/>
    <w:rsid w:val="000B474B"/>
    <w:rsid w:val="000B609F"/>
    <w:rsid w:val="000B6D16"/>
    <w:rsid w:val="000B7049"/>
    <w:rsid w:val="000C0E08"/>
    <w:rsid w:val="000C1A6E"/>
    <w:rsid w:val="000C1EF4"/>
    <w:rsid w:val="000C433D"/>
    <w:rsid w:val="000C4CC7"/>
    <w:rsid w:val="000C4E3B"/>
    <w:rsid w:val="000C581A"/>
    <w:rsid w:val="000C74C1"/>
    <w:rsid w:val="000C7571"/>
    <w:rsid w:val="000D09EF"/>
    <w:rsid w:val="000D0D7F"/>
    <w:rsid w:val="000D12CE"/>
    <w:rsid w:val="000D13A8"/>
    <w:rsid w:val="000D3C22"/>
    <w:rsid w:val="000E0E5A"/>
    <w:rsid w:val="000E120F"/>
    <w:rsid w:val="000E188F"/>
    <w:rsid w:val="000E3A18"/>
    <w:rsid w:val="000E4886"/>
    <w:rsid w:val="000E55E7"/>
    <w:rsid w:val="000E6938"/>
    <w:rsid w:val="000F00DB"/>
    <w:rsid w:val="000F0603"/>
    <w:rsid w:val="000F1384"/>
    <w:rsid w:val="000F169B"/>
    <w:rsid w:val="000F3F65"/>
    <w:rsid w:val="000F5BBE"/>
    <w:rsid w:val="000F6900"/>
    <w:rsid w:val="000F78CC"/>
    <w:rsid w:val="001006F1"/>
    <w:rsid w:val="0010082B"/>
    <w:rsid w:val="00101A4A"/>
    <w:rsid w:val="00104EF5"/>
    <w:rsid w:val="0010522D"/>
    <w:rsid w:val="001055B1"/>
    <w:rsid w:val="001063E4"/>
    <w:rsid w:val="001073DB"/>
    <w:rsid w:val="00110445"/>
    <w:rsid w:val="00110805"/>
    <w:rsid w:val="00115461"/>
    <w:rsid w:val="001157B2"/>
    <w:rsid w:val="00115BBB"/>
    <w:rsid w:val="001177F8"/>
    <w:rsid w:val="00121365"/>
    <w:rsid w:val="00121511"/>
    <w:rsid w:val="00122429"/>
    <w:rsid w:val="0012333B"/>
    <w:rsid w:val="00124FDF"/>
    <w:rsid w:val="00125DEF"/>
    <w:rsid w:val="00126F7B"/>
    <w:rsid w:val="00127458"/>
    <w:rsid w:val="00127F52"/>
    <w:rsid w:val="00130560"/>
    <w:rsid w:val="0013122D"/>
    <w:rsid w:val="00131BE8"/>
    <w:rsid w:val="00132916"/>
    <w:rsid w:val="00132F4A"/>
    <w:rsid w:val="001339CF"/>
    <w:rsid w:val="00135A68"/>
    <w:rsid w:val="001360A5"/>
    <w:rsid w:val="00137626"/>
    <w:rsid w:val="0014088A"/>
    <w:rsid w:val="0014117D"/>
    <w:rsid w:val="001416DC"/>
    <w:rsid w:val="001421E3"/>
    <w:rsid w:val="00144DBA"/>
    <w:rsid w:val="00145006"/>
    <w:rsid w:val="00145DCD"/>
    <w:rsid w:val="00146B93"/>
    <w:rsid w:val="0014779D"/>
    <w:rsid w:val="00147BB8"/>
    <w:rsid w:val="00151A17"/>
    <w:rsid w:val="00151D4C"/>
    <w:rsid w:val="001525A1"/>
    <w:rsid w:val="00153095"/>
    <w:rsid w:val="00153FBE"/>
    <w:rsid w:val="00154B8D"/>
    <w:rsid w:val="0015674F"/>
    <w:rsid w:val="001569B4"/>
    <w:rsid w:val="001578FD"/>
    <w:rsid w:val="00157C02"/>
    <w:rsid w:val="00160101"/>
    <w:rsid w:val="00161EAE"/>
    <w:rsid w:val="00162031"/>
    <w:rsid w:val="0016398E"/>
    <w:rsid w:val="00164316"/>
    <w:rsid w:val="00166254"/>
    <w:rsid w:val="00166F4A"/>
    <w:rsid w:val="00167A7F"/>
    <w:rsid w:val="00171A4F"/>
    <w:rsid w:val="00172B6F"/>
    <w:rsid w:val="00173D78"/>
    <w:rsid w:val="001742B0"/>
    <w:rsid w:val="00174CB6"/>
    <w:rsid w:val="0017557E"/>
    <w:rsid w:val="00177B66"/>
    <w:rsid w:val="00180D11"/>
    <w:rsid w:val="001828B2"/>
    <w:rsid w:val="00183157"/>
    <w:rsid w:val="00183822"/>
    <w:rsid w:val="001838E0"/>
    <w:rsid w:val="00183A6D"/>
    <w:rsid w:val="00185359"/>
    <w:rsid w:val="001856A3"/>
    <w:rsid w:val="00185A90"/>
    <w:rsid w:val="001871CF"/>
    <w:rsid w:val="0019047B"/>
    <w:rsid w:val="001910EC"/>
    <w:rsid w:val="0019173F"/>
    <w:rsid w:val="00192D08"/>
    <w:rsid w:val="00195485"/>
    <w:rsid w:val="00195D5E"/>
    <w:rsid w:val="00195E77"/>
    <w:rsid w:val="001A09FA"/>
    <w:rsid w:val="001A19AD"/>
    <w:rsid w:val="001A1A6E"/>
    <w:rsid w:val="001A3DA7"/>
    <w:rsid w:val="001A5708"/>
    <w:rsid w:val="001B1E8A"/>
    <w:rsid w:val="001B23DB"/>
    <w:rsid w:val="001B3F98"/>
    <w:rsid w:val="001B4A0C"/>
    <w:rsid w:val="001B5CAD"/>
    <w:rsid w:val="001C004A"/>
    <w:rsid w:val="001C350F"/>
    <w:rsid w:val="001C43A2"/>
    <w:rsid w:val="001C4A1C"/>
    <w:rsid w:val="001C5465"/>
    <w:rsid w:val="001C7597"/>
    <w:rsid w:val="001D2495"/>
    <w:rsid w:val="001D24BD"/>
    <w:rsid w:val="001D34C2"/>
    <w:rsid w:val="001D58DB"/>
    <w:rsid w:val="001D62AB"/>
    <w:rsid w:val="001E0895"/>
    <w:rsid w:val="001E0A00"/>
    <w:rsid w:val="001E0C36"/>
    <w:rsid w:val="001E4191"/>
    <w:rsid w:val="001E77B4"/>
    <w:rsid w:val="001E7BA7"/>
    <w:rsid w:val="001F1404"/>
    <w:rsid w:val="001F2109"/>
    <w:rsid w:val="001F3B2B"/>
    <w:rsid w:val="001F4521"/>
    <w:rsid w:val="001F6E40"/>
    <w:rsid w:val="0020153E"/>
    <w:rsid w:val="00204396"/>
    <w:rsid w:val="0020513F"/>
    <w:rsid w:val="002066AD"/>
    <w:rsid w:val="00210CC2"/>
    <w:rsid w:val="0021431D"/>
    <w:rsid w:val="002168B0"/>
    <w:rsid w:val="00217890"/>
    <w:rsid w:val="0022083E"/>
    <w:rsid w:val="002220E7"/>
    <w:rsid w:val="00222278"/>
    <w:rsid w:val="00225096"/>
    <w:rsid w:val="002263B4"/>
    <w:rsid w:val="00227249"/>
    <w:rsid w:val="0023174E"/>
    <w:rsid w:val="002318D5"/>
    <w:rsid w:val="0023253E"/>
    <w:rsid w:val="002330A2"/>
    <w:rsid w:val="00233E64"/>
    <w:rsid w:val="00234376"/>
    <w:rsid w:val="00235D27"/>
    <w:rsid w:val="002412FF"/>
    <w:rsid w:val="002414F2"/>
    <w:rsid w:val="00245DDC"/>
    <w:rsid w:val="00246170"/>
    <w:rsid w:val="002467FD"/>
    <w:rsid w:val="00251B87"/>
    <w:rsid w:val="00252F54"/>
    <w:rsid w:val="00253587"/>
    <w:rsid w:val="00253AC0"/>
    <w:rsid w:val="00254B00"/>
    <w:rsid w:val="0025544A"/>
    <w:rsid w:val="00257A9A"/>
    <w:rsid w:val="00260C18"/>
    <w:rsid w:val="00260EA2"/>
    <w:rsid w:val="00262F80"/>
    <w:rsid w:val="00264B58"/>
    <w:rsid w:val="00264EEB"/>
    <w:rsid w:val="00265331"/>
    <w:rsid w:val="00266177"/>
    <w:rsid w:val="00270CEE"/>
    <w:rsid w:val="00272B63"/>
    <w:rsid w:val="00273D0E"/>
    <w:rsid w:val="002744D5"/>
    <w:rsid w:val="00274F15"/>
    <w:rsid w:val="00281236"/>
    <w:rsid w:val="00281A21"/>
    <w:rsid w:val="00282452"/>
    <w:rsid w:val="00282DD3"/>
    <w:rsid w:val="0028348F"/>
    <w:rsid w:val="00287AD7"/>
    <w:rsid w:val="00292929"/>
    <w:rsid w:val="00293F2C"/>
    <w:rsid w:val="00297926"/>
    <w:rsid w:val="002A0C2A"/>
    <w:rsid w:val="002A1962"/>
    <w:rsid w:val="002A1AA7"/>
    <w:rsid w:val="002A1C4E"/>
    <w:rsid w:val="002A2F37"/>
    <w:rsid w:val="002A3669"/>
    <w:rsid w:val="002A4AC0"/>
    <w:rsid w:val="002A5AE7"/>
    <w:rsid w:val="002A6FCC"/>
    <w:rsid w:val="002B2E3C"/>
    <w:rsid w:val="002B3EEE"/>
    <w:rsid w:val="002B463C"/>
    <w:rsid w:val="002B5967"/>
    <w:rsid w:val="002B5BD2"/>
    <w:rsid w:val="002B6A39"/>
    <w:rsid w:val="002B6AC6"/>
    <w:rsid w:val="002B7C33"/>
    <w:rsid w:val="002C0CA7"/>
    <w:rsid w:val="002C3042"/>
    <w:rsid w:val="002C412F"/>
    <w:rsid w:val="002C5148"/>
    <w:rsid w:val="002C5AE6"/>
    <w:rsid w:val="002C6819"/>
    <w:rsid w:val="002C6A84"/>
    <w:rsid w:val="002D183A"/>
    <w:rsid w:val="002D23F0"/>
    <w:rsid w:val="002D267C"/>
    <w:rsid w:val="002D3C49"/>
    <w:rsid w:val="002D42B2"/>
    <w:rsid w:val="002D607A"/>
    <w:rsid w:val="002D7730"/>
    <w:rsid w:val="002D7E91"/>
    <w:rsid w:val="002E1A73"/>
    <w:rsid w:val="002E2FAB"/>
    <w:rsid w:val="002E6482"/>
    <w:rsid w:val="002E6FE5"/>
    <w:rsid w:val="002E7001"/>
    <w:rsid w:val="002F3108"/>
    <w:rsid w:val="002F458B"/>
    <w:rsid w:val="002F5435"/>
    <w:rsid w:val="002F6A88"/>
    <w:rsid w:val="002F6E93"/>
    <w:rsid w:val="00301412"/>
    <w:rsid w:val="00301A09"/>
    <w:rsid w:val="00302307"/>
    <w:rsid w:val="003034DF"/>
    <w:rsid w:val="0030450B"/>
    <w:rsid w:val="003053F2"/>
    <w:rsid w:val="0030557B"/>
    <w:rsid w:val="00310C06"/>
    <w:rsid w:val="00311CE9"/>
    <w:rsid w:val="00315A21"/>
    <w:rsid w:val="0031750C"/>
    <w:rsid w:val="003202E8"/>
    <w:rsid w:val="00320A06"/>
    <w:rsid w:val="003221BC"/>
    <w:rsid w:val="003247CA"/>
    <w:rsid w:val="00326522"/>
    <w:rsid w:val="00326F5E"/>
    <w:rsid w:val="0032779C"/>
    <w:rsid w:val="00327D37"/>
    <w:rsid w:val="00327D6D"/>
    <w:rsid w:val="003318D5"/>
    <w:rsid w:val="00331EA8"/>
    <w:rsid w:val="003320D5"/>
    <w:rsid w:val="003357D2"/>
    <w:rsid w:val="00337CA6"/>
    <w:rsid w:val="00337CFC"/>
    <w:rsid w:val="003403E9"/>
    <w:rsid w:val="00342D1D"/>
    <w:rsid w:val="00344850"/>
    <w:rsid w:val="00344DDE"/>
    <w:rsid w:val="0034574F"/>
    <w:rsid w:val="003503F4"/>
    <w:rsid w:val="003509B8"/>
    <w:rsid w:val="0035114F"/>
    <w:rsid w:val="003531F7"/>
    <w:rsid w:val="00355381"/>
    <w:rsid w:val="003609E3"/>
    <w:rsid w:val="00362529"/>
    <w:rsid w:val="00362A33"/>
    <w:rsid w:val="00363835"/>
    <w:rsid w:val="00363A5C"/>
    <w:rsid w:val="00363D26"/>
    <w:rsid w:val="003643EB"/>
    <w:rsid w:val="003667E6"/>
    <w:rsid w:val="00366FCF"/>
    <w:rsid w:val="00367C61"/>
    <w:rsid w:val="0037007C"/>
    <w:rsid w:val="00370F26"/>
    <w:rsid w:val="00371247"/>
    <w:rsid w:val="003718B8"/>
    <w:rsid w:val="003737CF"/>
    <w:rsid w:val="0037574E"/>
    <w:rsid w:val="00377C74"/>
    <w:rsid w:val="003816F9"/>
    <w:rsid w:val="00383169"/>
    <w:rsid w:val="003835F1"/>
    <w:rsid w:val="00383766"/>
    <w:rsid w:val="003837FF"/>
    <w:rsid w:val="00383E5E"/>
    <w:rsid w:val="003854EF"/>
    <w:rsid w:val="00386C2B"/>
    <w:rsid w:val="0038705B"/>
    <w:rsid w:val="00387505"/>
    <w:rsid w:val="003875B3"/>
    <w:rsid w:val="00390F65"/>
    <w:rsid w:val="00390F7A"/>
    <w:rsid w:val="00394B24"/>
    <w:rsid w:val="0039683B"/>
    <w:rsid w:val="003A1369"/>
    <w:rsid w:val="003A373D"/>
    <w:rsid w:val="003A425C"/>
    <w:rsid w:val="003A42BE"/>
    <w:rsid w:val="003A4390"/>
    <w:rsid w:val="003A4B23"/>
    <w:rsid w:val="003A4B57"/>
    <w:rsid w:val="003A5771"/>
    <w:rsid w:val="003A78D8"/>
    <w:rsid w:val="003A7A6B"/>
    <w:rsid w:val="003B1622"/>
    <w:rsid w:val="003B2648"/>
    <w:rsid w:val="003B2924"/>
    <w:rsid w:val="003B379D"/>
    <w:rsid w:val="003C1457"/>
    <w:rsid w:val="003C2966"/>
    <w:rsid w:val="003C3B9E"/>
    <w:rsid w:val="003C5A75"/>
    <w:rsid w:val="003D052D"/>
    <w:rsid w:val="003D333C"/>
    <w:rsid w:val="003D3E8F"/>
    <w:rsid w:val="003D697E"/>
    <w:rsid w:val="003D7E41"/>
    <w:rsid w:val="003E0443"/>
    <w:rsid w:val="003E0579"/>
    <w:rsid w:val="003E1FEE"/>
    <w:rsid w:val="003E25C7"/>
    <w:rsid w:val="003E3E14"/>
    <w:rsid w:val="003E61A1"/>
    <w:rsid w:val="003E658B"/>
    <w:rsid w:val="003E6871"/>
    <w:rsid w:val="003F0704"/>
    <w:rsid w:val="003F17BF"/>
    <w:rsid w:val="003F1E17"/>
    <w:rsid w:val="003F1FF6"/>
    <w:rsid w:val="003F2A6F"/>
    <w:rsid w:val="003F2E47"/>
    <w:rsid w:val="003F4090"/>
    <w:rsid w:val="003F623B"/>
    <w:rsid w:val="003F7E98"/>
    <w:rsid w:val="00400297"/>
    <w:rsid w:val="00400438"/>
    <w:rsid w:val="00401079"/>
    <w:rsid w:val="004012AD"/>
    <w:rsid w:val="00401D9D"/>
    <w:rsid w:val="00403771"/>
    <w:rsid w:val="004043D8"/>
    <w:rsid w:val="0040462E"/>
    <w:rsid w:val="00404F92"/>
    <w:rsid w:val="00405F73"/>
    <w:rsid w:val="00406E58"/>
    <w:rsid w:val="0040739A"/>
    <w:rsid w:val="004100A8"/>
    <w:rsid w:val="00410C6E"/>
    <w:rsid w:val="00410DB3"/>
    <w:rsid w:val="004122DD"/>
    <w:rsid w:val="0041235F"/>
    <w:rsid w:val="00412597"/>
    <w:rsid w:val="0041306C"/>
    <w:rsid w:val="00413332"/>
    <w:rsid w:val="0041366C"/>
    <w:rsid w:val="0041393F"/>
    <w:rsid w:val="00414703"/>
    <w:rsid w:val="0041546D"/>
    <w:rsid w:val="00417CF5"/>
    <w:rsid w:val="00417E12"/>
    <w:rsid w:val="004203D6"/>
    <w:rsid w:val="0042048E"/>
    <w:rsid w:val="00421979"/>
    <w:rsid w:val="00422BB7"/>
    <w:rsid w:val="00422F1B"/>
    <w:rsid w:val="00423E2F"/>
    <w:rsid w:val="004245CB"/>
    <w:rsid w:val="00425A0B"/>
    <w:rsid w:val="00425FA1"/>
    <w:rsid w:val="00431ECA"/>
    <w:rsid w:val="004323C5"/>
    <w:rsid w:val="004333EE"/>
    <w:rsid w:val="00433B8F"/>
    <w:rsid w:val="00433DA9"/>
    <w:rsid w:val="0043400B"/>
    <w:rsid w:val="004353B3"/>
    <w:rsid w:val="00437345"/>
    <w:rsid w:val="00442128"/>
    <w:rsid w:val="0044259F"/>
    <w:rsid w:val="00442BC4"/>
    <w:rsid w:val="00442F32"/>
    <w:rsid w:val="00443D0F"/>
    <w:rsid w:val="00444743"/>
    <w:rsid w:val="004455CB"/>
    <w:rsid w:val="00445742"/>
    <w:rsid w:val="0044707B"/>
    <w:rsid w:val="004478FD"/>
    <w:rsid w:val="004506EF"/>
    <w:rsid w:val="00450902"/>
    <w:rsid w:val="00450991"/>
    <w:rsid w:val="00451455"/>
    <w:rsid w:val="004535A7"/>
    <w:rsid w:val="00453E44"/>
    <w:rsid w:val="004631CF"/>
    <w:rsid w:val="00464BE3"/>
    <w:rsid w:val="00464FB9"/>
    <w:rsid w:val="00466750"/>
    <w:rsid w:val="00466900"/>
    <w:rsid w:val="00467662"/>
    <w:rsid w:val="00470EAA"/>
    <w:rsid w:val="00470F0B"/>
    <w:rsid w:val="00471D22"/>
    <w:rsid w:val="00472588"/>
    <w:rsid w:val="00474994"/>
    <w:rsid w:val="004758AC"/>
    <w:rsid w:val="00475B07"/>
    <w:rsid w:val="00475FB8"/>
    <w:rsid w:val="00475FFD"/>
    <w:rsid w:val="0047612A"/>
    <w:rsid w:val="00481708"/>
    <w:rsid w:val="004822F3"/>
    <w:rsid w:val="00482CD2"/>
    <w:rsid w:val="00482EC7"/>
    <w:rsid w:val="00483241"/>
    <w:rsid w:val="00483BE8"/>
    <w:rsid w:val="00485CC7"/>
    <w:rsid w:val="00486E29"/>
    <w:rsid w:val="00486FC6"/>
    <w:rsid w:val="00490A45"/>
    <w:rsid w:val="00491093"/>
    <w:rsid w:val="0049190E"/>
    <w:rsid w:val="004921C2"/>
    <w:rsid w:val="004921DA"/>
    <w:rsid w:val="004930A7"/>
    <w:rsid w:val="004931E1"/>
    <w:rsid w:val="00495E82"/>
    <w:rsid w:val="00497CA8"/>
    <w:rsid w:val="004A17B8"/>
    <w:rsid w:val="004A2343"/>
    <w:rsid w:val="004A2898"/>
    <w:rsid w:val="004A2D5E"/>
    <w:rsid w:val="004A2F60"/>
    <w:rsid w:val="004A33DB"/>
    <w:rsid w:val="004A3B32"/>
    <w:rsid w:val="004A3CD3"/>
    <w:rsid w:val="004A4F1C"/>
    <w:rsid w:val="004A7CB0"/>
    <w:rsid w:val="004B0C22"/>
    <w:rsid w:val="004B0DCB"/>
    <w:rsid w:val="004B22A0"/>
    <w:rsid w:val="004B2F73"/>
    <w:rsid w:val="004B304E"/>
    <w:rsid w:val="004B3588"/>
    <w:rsid w:val="004B3639"/>
    <w:rsid w:val="004B518D"/>
    <w:rsid w:val="004B5CA8"/>
    <w:rsid w:val="004B712C"/>
    <w:rsid w:val="004B7318"/>
    <w:rsid w:val="004B7C01"/>
    <w:rsid w:val="004B7E8D"/>
    <w:rsid w:val="004C11AF"/>
    <w:rsid w:val="004C15F5"/>
    <w:rsid w:val="004C2110"/>
    <w:rsid w:val="004C2B97"/>
    <w:rsid w:val="004C2BC4"/>
    <w:rsid w:val="004C3333"/>
    <w:rsid w:val="004C444E"/>
    <w:rsid w:val="004C470C"/>
    <w:rsid w:val="004C5183"/>
    <w:rsid w:val="004C5685"/>
    <w:rsid w:val="004C7856"/>
    <w:rsid w:val="004D0BFD"/>
    <w:rsid w:val="004D1ECA"/>
    <w:rsid w:val="004D20F5"/>
    <w:rsid w:val="004D46E1"/>
    <w:rsid w:val="004D4AAB"/>
    <w:rsid w:val="004E4055"/>
    <w:rsid w:val="004E41A1"/>
    <w:rsid w:val="004E5904"/>
    <w:rsid w:val="004E6010"/>
    <w:rsid w:val="004F2166"/>
    <w:rsid w:val="004F448A"/>
    <w:rsid w:val="004F4B60"/>
    <w:rsid w:val="004F4DF9"/>
    <w:rsid w:val="004F50ED"/>
    <w:rsid w:val="004F558A"/>
    <w:rsid w:val="004F59EE"/>
    <w:rsid w:val="004F62A7"/>
    <w:rsid w:val="005007E7"/>
    <w:rsid w:val="00501038"/>
    <w:rsid w:val="00501E2C"/>
    <w:rsid w:val="00502359"/>
    <w:rsid w:val="005056DF"/>
    <w:rsid w:val="00505A3C"/>
    <w:rsid w:val="005069AE"/>
    <w:rsid w:val="00507F99"/>
    <w:rsid w:val="00510660"/>
    <w:rsid w:val="00513601"/>
    <w:rsid w:val="00513BBA"/>
    <w:rsid w:val="00513D1B"/>
    <w:rsid w:val="005158F5"/>
    <w:rsid w:val="00515A91"/>
    <w:rsid w:val="00515DCE"/>
    <w:rsid w:val="00515FCD"/>
    <w:rsid w:val="00520D07"/>
    <w:rsid w:val="0052190A"/>
    <w:rsid w:val="0052492B"/>
    <w:rsid w:val="0052797C"/>
    <w:rsid w:val="00531FE9"/>
    <w:rsid w:val="0053456C"/>
    <w:rsid w:val="00534ECF"/>
    <w:rsid w:val="005352AA"/>
    <w:rsid w:val="0053702D"/>
    <w:rsid w:val="00537E33"/>
    <w:rsid w:val="00541688"/>
    <w:rsid w:val="005419CC"/>
    <w:rsid w:val="00541C60"/>
    <w:rsid w:val="00541EE0"/>
    <w:rsid w:val="005443CB"/>
    <w:rsid w:val="00545F8F"/>
    <w:rsid w:val="0055005D"/>
    <w:rsid w:val="005565CE"/>
    <w:rsid w:val="0056025C"/>
    <w:rsid w:val="005607AE"/>
    <w:rsid w:val="00561448"/>
    <w:rsid w:val="005631CD"/>
    <w:rsid w:val="00563BB9"/>
    <w:rsid w:val="005640B8"/>
    <w:rsid w:val="005651C4"/>
    <w:rsid w:val="0056535E"/>
    <w:rsid w:val="00567B03"/>
    <w:rsid w:val="00567C6E"/>
    <w:rsid w:val="005706A5"/>
    <w:rsid w:val="00570EE3"/>
    <w:rsid w:val="0057125C"/>
    <w:rsid w:val="0057187E"/>
    <w:rsid w:val="005751D9"/>
    <w:rsid w:val="00575F6D"/>
    <w:rsid w:val="00576686"/>
    <w:rsid w:val="00576AF2"/>
    <w:rsid w:val="00577474"/>
    <w:rsid w:val="005811A0"/>
    <w:rsid w:val="005831BC"/>
    <w:rsid w:val="005856E9"/>
    <w:rsid w:val="005876FC"/>
    <w:rsid w:val="005879DD"/>
    <w:rsid w:val="00587A14"/>
    <w:rsid w:val="0059451A"/>
    <w:rsid w:val="0059574F"/>
    <w:rsid w:val="00597D67"/>
    <w:rsid w:val="005A06D1"/>
    <w:rsid w:val="005A197A"/>
    <w:rsid w:val="005A2C02"/>
    <w:rsid w:val="005A2F5E"/>
    <w:rsid w:val="005A5397"/>
    <w:rsid w:val="005B141B"/>
    <w:rsid w:val="005B217C"/>
    <w:rsid w:val="005B2EE2"/>
    <w:rsid w:val="005B4748"/>
    <w:rsid w:val="005B510A"/>
    <w:rsid w:val="005B5B29"/>
    <w:rsid w:val="005B62F7"/>
    <w:rsid w:val="005B6E4C"/>
    <w:rsid w:val="005B728B"/>
    <w:rsid w:val="005B7BD5"/>
    <w:rsid w:val="005C551B"/>
    <w:rsid w:val="005C58D1"/>
    <w:rsid w:val="005C62AC"/>
    <w:rsid w:val="005C64CC"/>
    <w:rsid w:val="005C6BB2"/>
    <w:rsid w:val="005C7981"/>
    <w:rsid w:val="005C7D7F"/>
    <w:rsid w:val="005D03BF"/>
    <w:rsid w:val="005D14E9"/>
    <w:rsid w:val="005D38FC"/>
    <w:rsid w:val="005D3B3D"/>
    <w:rsid w:val="005D3DAE"/>
    <w:rsid w:val="005D7542"/>
    <w:rsid w:val="005D7D72"/>
    <w:rsid w:val="005E17FF"/>
    <w:rsid w:val="005E1B27"/>
    <w:rsid w:val="005E2A7D"/>
    <w:rsid w:val="005E2EFE"/>
    <w:rsid w:val="005E36B8"/>
    <w:rsid w:val="005E39A6"/>
    <w:rsid w:val="005E5437"/>
    <w:rsid w:val="005E62B1"/>
    <w:rsid w:val="005E661D"/>
    <w:rsid w:val="005E7D50"/>
    <w:rsid w:val="005F1E35"/>
    <w:rsid w:val="005F1EEB"/>
    <w:rsid w:val="005F1F14"/>
    <w:rsid w:val="005F25A1"/>
    <w:rsid w:val="005F4A3F"/>
    <w:rsid w:val="005F4F30"/>
    <w:rsid w:val="006000D0"/>
    <w:rsid w:val="0060013D"/>
    <w:rsid w:val="006026B3"/>
    <w:rsid w:val="00602BA9"/>
    <w:rsid w:val="0060408D"/>
    <w:rsid w:val="00606BFA"/>
    <w:rsid w:val="00610E86"/>
    <w:rsid w:val="00612D46"/>
    <w:rsid w:val="00615F45"/>
    <w:rsid w:val="00616377"/>
    <w:rsid w:val="00617176"/>
    <w:rsid w:val="00622154"/>
    <w:rsid w:val="006230B9"/>
    <w:rsid w:val="00623898"/>
    <w:rsid w:val="00625740"/>
    <w:rsid w:val="006257D5"/>
    <w:rsid w:val="00626078"/>
    <w:rsid w:val="0062637C"/>
    <w:rsid w:val="00630247"/>
    <w:rsid w:val="006317C6"/>
    <w:rsid w:val="00631A3C"/>
    <w:rsid w:val="00631EC0"/>
    <w:rsid w:val="0063353D"/>
    <w:rsid w:val="006344DF"/>
    <w:rsid w:val="006373E1"/>
    <w:rsid w:val="006405FE"/>
    <w:rsid w:val="00641B38"/>
    <w:rsid w:val="00641C75"/>
    <w:rsid w:val="006428A7"/>
    <w:rsid w:val="00646CA5"/>
    <w:rsid w:val="006502C0"/>
    <w:rsid w:val="00650DCA"/>
    <w:rsid w:val="00651EF9"/>
    <w:rsid w:val="0065679A"/>
    <w:rsid w:val="00660DFF"/>
    <w:rsid w:val="0066159A"/>
    <w:rsid w:val="00663585"/>
    <w:rsid w:val="00663BC0"/>
    <w:rsid w:val="00664891"/>
    <w:rsid w:val="0066528A"/>
    <w:rsid w:val="00667E8D"/>
    <w:rsid w:val="00670FA3"/>
    <w:rsid w:val="006710D2"/>
    <w:rsid w:val="00672CE9"/>
    <w:rsid w:val="00672E79"/>
    <w:rsid w:val="006738DB"/>
    <w:rsid w:val="00673C87"/>
    <w:rsid w:val="006748AE"/>
    <w:rsid w:val="006749BC"/>
    <w:rsid w:val="0067619F"/>
    <w:rsid w:val="0067691F"/>
    <w:rsid w:val="00680074"/>
    <w:rsid w:val="006826E2"/>
    <w:rsid w:val="006862E4"/>
    <w:rsid w:val="0068692A"/>
    <w:rsid w:val="00687935"/>
    <w:rsid w:val="006917E8"/>
    <w:rsid w:val="00693868"/>
    <w:rsid w:val="00693955"/>
    <w:rsid w:val="00693C6B"/>
    <w:rsid w:val="006946C6"/>
    <w:rsid w:val="0069572E"/>
    <w:rsid w:val="00695EA5"/>
    <w:rsid w:val="00696564"/>
    <w:rsid w:val="00696DDB"/>
    <w:rsid w:val="006A12AD"/>
    <w:rsid w:val="006A1A9F"/>
    <w:rsid w:val="006A1DDA"/>
    <w:rsid w:val="006A46CA"/>
    <w:rsid w:val="006A4ADF"/>
    <w:rsid w:val="006A5CDB"/>
    <w:rsid w:val="006A7357"/>
    <w:rsid w:val="006A7809"/>
    <w:rsid w:val="006B02E0"/>
    <w:rsid w:val="006B045E"/>
    <w:rsid w:val="006B0881"/>
    <w:rsid w:val="006B0DC3"/>
    <w:rsid w:val="006B135A"/>
    <w:rsid w:val="006B2B1A"/>
    <w:rsid w:val="006B2B8B"/>
    <w:rsid w:val="006B50B8"/>
    <w:rsid w:val="006B5D58"/>
    <w:rsid w:val="006B76F5"/>
    <w:rsid w:val="006C3D7E"/>
    <w:rsid w:val="006C4672"/>
    <w:rsid w:val="006C5ABE"/>
    <w:rsid w:val="006D0099"/>
    <w:rsid w:val="006D1C59"/>
    <w:rsid w:val="006D2230"/>
    <w:rsid w:val="006D3E29"/>
    <w:rsid w:val="006D3EC1"/>
    <w:rsid w:val="006D43D6"/>
    <w:rsid w:val="006D48AB"/>
    <w:rsid w:val="006D4A61"/>
    <w:rsid w:val="006D54D7"/>
    <w:rsid w:val="006D722C"/>
    <w:rsid w:val="006D7F2D"/>
    <w:rsid w:val="006E0E0F"/>
    <w:rsid w:val="006E2612"/>
    <w:rsid w:val="006E29F6"/>
    <w:rsid w:val="006E66D8"/>
    <w:rsid w:val="006F0096"/>
    <w:rsid w:val="006F2A5B"/>
    <w:rsid w:val="006F3E90"/>
    <w:rsid w:val="006F5D12"/>
    <w:rsid w:val="006F7DC0"/>
    <w:rsid w:val="0070078E"/>
    <w:rsid w:val="00700EBA"/>
    <w:rsid w:val="00701651"/>
    <w:rsid w:val="007027DE"/>
    <w:rsid w:val="00702A7B"/>
    <w:rsid w:val="007041AE"/>
    <w:rsid w:val="00704660"/>
    <w:rsid w:val="00704D17"/>
    <w:rsid w:val="00707254"/>
    <w:rsid w:val="00711E0A"/>
    <w:rsid w:val="007121F3"/>
    <w:rsid w:val="007122DD"/>
    <w:rsid w:val="00712E5D"/>
    <w:rsid w:val="007161D2"/>
    <w:rsid w:val="007203E7"/>
    <w:rsid w:val="00720531"/>
    <w:rsid w:val="007208C3"/>
    <w:rsid w:val="00721255"/>
    <w:rsid w:val="007225E9"/>
    <w:rsid w:val="0072393E"/>
    <w:rsid w:val="0072413E"/>
    <w:rsid w:val="00726750"/>
    <w:rsid w:val="00726983"/>
    <w:rsid w:val="007277C1"/>
    <w:rsid w:val="0073069F"/>
    <w:rsid w:val="007325FC"/>
    <w:rsid w:val="00732B28"/>
    <w:rsid w:val="00733D70"/>
    <w:rsid w:val="00735779"/>
    <w:rsid w:val="00737C2C"/>
    <w:rsid w:val="007400DC"/>
    <w:rsid w:val="00740A68"/>
    <w:rsid w:val="0074157B"/>
    <w:rsid w:val="00742579"/>
    <w:rsid w:val="00742D60"/>
    <w:rsid w:val="00742D8C"/>
    <w:rsid w:val="00743B5B"/>
    <w:rsid w:val="0074514B"/>
    <w:rsid w:val="00745276"/>
    <w:rsid w:val="00745DA9"/>
    <w:rsid w:val="00746148"/>
    <w:rsid w:val="007465CB"/>
    <w:rsid w:val="00747374"/>
    <w:rsid w:val="00747E4E"/>
    <w:rsid w:val="0075003A"/>
    <w:rsid w:val="007512BB"/>
    <w:rsid w:val="00751FD0"/>
    <w:rsid w:val="007522E4"/>
    <w:rsid w:val="00752300"/>
    <w:rsid w:val="00752F62"/>
    <w:rsid w:val="0075380E"/>
    <w:rsid w:val="00756388"/>
    <w:rsid w:val="00756EAA"/>
    <w:rsid w:val="00757E86"/>
    <w:rsid w:val="007601D0"/>
    <w:rsid w:val="00762E42"/>
    <w:rsid w:val="007642D2"/>
    <w:rsid w:val="00770337"/>
    <w:rsid w:val="00770D46"/>
    <w:rsid w:val="00772157"/>
    <w:rsid w:val="007724AD"/>
    <w:rsid w:val="0077474B"/>
    <w:rsid w:val="00774B15"/>
    <w:rsid w:val="00775B90"/>
    <w:rsid w:val="00776133"/>
    <w:rsid w:val="00776E1E"/>
    <w:rsid w:val="007808B9"/>
    <w:rsid w:val="007808C0"/>
    <w:rsid w:val="00781901"/>
    <w:rsid w:val="00782460"/>
    <w:rsid w:val="00783FFE"/>
    <w:rsid w:val="00785286"/>
    <w:rsid w:val="007875FF"/>
    <w:rsid w:val="00790377"/>
    <w:rsid w:val="007918CA"/>
    <w:rsid w:val="00793583"/>
    <w:rsid w:val="00793E97"/>
    <w:rsid w:val="00797549"/>
    <w:rsid w:val="007A1265"/>
    <w:rsid w:val="007A161B"/>
    <w:rsid w:val="007A19F2"/>
    <w:rsid w:val="007A318C"/>
    <w:rsid w:val="007A581F"/>
    <w:rsid w:val="007A6634"/>
    <w:rsid w:val="007A71C0"/>
    <w:rsid w:val="007A78D1"/>
    <w:rsid w:val="007B0118"/>
    <w:rsid w:val="007B050B"/>
    <w:rsid w:val="007B0550"/>
    <w:rsid w:val="007B1755"/>
    <w:rsid w:val="007B413A"/>
    <w:rsid w:val="007B6310"/>
    <w:rsid w:val="007B6B6F"/>
    <w:rsid w:val="007B7338"/>
    <w:rsid w:val="007C0806"/>
    <w:rsid w:val="007C3ACA"/>
    <w:rsid w:val="007C3F42"/>
    <w:rsid w:val="007C4224"/>
    <w:rsid w:val="007C6E7C"/>
    <w:rsid w:val="007C795D"/>
    <w:rsid w:val="007C7A3F"/>
    <w:rsid w:val="007D1CCF"/>
    <w:rsid w:val="007D2667"/>
    <w:rsid w:val="007D31EA"/>
    <w:rsid w:val="007D3E76"/>
    <w:rsid w:val="007D46DB"/>
    <w:rsid w:val="007D79C4"/>
    <w:rsid w:val="007E09AE"/>
    <w:rsid w:val="007E0EAA"/>
    <w:rsid w:val="007E29FB"/>
    <w:rsid w:val="007E2AF2"/>
    <w:rsid w:val="007E3CC2"/>
    <w:rsid w:val="007E5D40"/>
    <w:rsid w:val="007E7772"/>
    <w:rsid w:val="007F0C74"/>
    <w:rsid w:val="007F2969"/>
    <w:rsid w:val="007F4015"/>
    <w:rsid w:val="007F5974"/>
    <w:rsid w:val="007F5BB5"/>
    <w:rsid w:val="007F6488"/>
    <w:rsid w:val="00803D2A"/>
    <w:rsid w:val="00804E0D"/>
    <w:rsid w:val="008063A7"/>
    <w:rsid w:val="0081177C"/>
    <w:rsid w:val="0081245D"/>
    <w:rsid w:val="008150AA"/>
    <w:rsid w:val="008168B5"/>
    <w:rsid w:val="0081698C"/>
    <w:rsid w:val="00817190"/>
    <w:rsid w:val="00820938"/>
    <w:rsid w:val="0082227B"/>
    <w:rsid w:val="00823207"/>
    <w:rsid w:val="008263EA"/>
    <w:rsid w:val="00827825"/>
    <w:rsid w:val="008345B8"/>
    <w:rsid w:val="00834C0B"/>
    <w:rsid w:val="00834FA4"/>
    <w:rsid w:val="008357E0"/>
    <w:rsid w:val="008364FA"/>
    <w:rsid w:val="00837BCE"/>
    <w:rsid w:val="00837E2F"/>
    <w:rsid w:val="00841D62"/>
    <w:rsid w:val="00843597"/>
    <w:rsid w:val="008463DB"/>
    <w:rsid w:val="0084722B"/>
    <w:rsid w:val="0084749E"/>
    <w:rsid w:val="0085006F"/>
    <w:rsid w:val="00850440"/>
    <w:rsid w:val="00850BAC"/>
    <w:rsid w:val="00852154"/>
    <w:rsid w:val="0085382F"/>
    <w:rsid w:val="00854739"/>
    <w:rsid w:val="00855E67"/>
    <w:rsid w:val="00856A5A"/>
    <w:rsid w:val="00856C41"/>
    <w:rsid w:val="00857E17"/>
    <w:rsid w:val="00857F20"/>
    <w:rsid w:val="00860F33"/>
    <w:rsid w:val="00860F47"/>
    <w:rsid w:val="00863264"/>
    <w:rsid w:val="00864610"/>
    <w:rsid w:val="008655BC"/>
    <w:rsid w:val="00866644"/>
    <w:rsid w:val="008667BA"/>
    <w:rsid w:val="00870F24"/>
    <w:rsid w:val="00873E86"/>
    <w:rsid w:val="00873F69"/>
    <w:rsid w:val="00874A96"/>
    <w:rsid w:val="00877EED"/>
    <w:rsid w:val="0088137E"/>
    <w:rsid w:val="00881DB7"/>
    <w:rsid w:val="008827CA"/>
    <w:rsid w:val="00882FA8"/>
    <w:rsid w:val="00884B9F"/>
    <w:rsid w:val="00884F41"/>
    <w:rsid w:val="008854F7"/>
    <w:rsid w:val="00885606"/>
    <w:rsid w:val="00885F9E"/>
    <w:rsid w:val="00891830"/>
    <w:rsid w:val="0089184F"/>
    <w:rsid w:val="008928BC"/>
    <w:rsid w:val="00892ACF"/>
    <w:rsid w:val="008936FF"/>
    <w:rsid w:val="00894A31"/>
    <w:rsid w:val="00894DCE"/>
    <w:rsid w:val="00896DF5"/>
    <w:rsid w:val="0089706A"/>
    <w:rsid w:val="00897AB2"/>
    <w:rsid w:val="008A1BF3"/>
    <w:rsid w:val="008A21BB"/>
    <w:rsid w:val="008A23B1"/>
    <w:rsid w:val="008A332F"/>
    <w:rsid w:val="008A3B1F"/>
    <w:rsid w:val="008A6544"/>
    <w:rsid w:val="008A6CBB"/>
    <w:rsid w:val="008B011E"/>
    <w:rsid w:val="008B0A35"/>
    <w:rsid w:val="008B0E65"/>
    <w:rsid w:val="008B222D"/>
    <w:rsid w:val="008B26E7"/>
    <w:rsid w:val="008B368B"/>
    <w:rsid w:val="008B407A"/>
    <w:rsid w:val="008C0648"/>
    <w:rsid w:val="008C0E30"/>
    <w:rsid w:val="008C604F"/>
    <w:rsid w:val="008D0043"/>
    <w:rsid w:val="008D109D"/>
    <w:rsid w:val="008D10BE"/>
    <w:rsid w:val="008D31A3"/>
    <w:rsid w:val="008D31E8"/>
    <w:rsid w:val="008D36DF"/>
    <w:rsid w:val="008D3D01"/>
    <w:rsid w:val="008D55AA"/>
    <w:rsid w:val="008D5C0C"/>
    <w:rsid w:val="008D68D5"/>
    <w:rsid w:val="008E037F"/>
    <w:rsid w:val="008E4D80"/>
    <w:rsid w:val="008E63E7"/>
    <w:rsid w:val="008E766A"/>
    <w:rsid w:val="008F1415"/>
    <w:rsid w:val="008F1C6A"/>
    <w:rsid w:val="008F30A4"/>
    <w:rsid w:val="008F62C5"/>
    <w:rsid w:val="008F687B"/>
    <w:rsid w:val="008F6A02"/>
    <w:rsid w:val="008F6DD8"/>
    <w:rsid w:val="00900180"/>
    <w:rsid w:val="0090018D"/>
    <w:rsid w:val="00900676"/>
    <w:rsid w:val="009015B1"/>
    <w:rsid w:val="009023F2"/>
    <w:rsid w:val="00902F41"/>
    <w:rsid w:val="00903BC8"/>
    <w:rsid w:val="0090494A"/>
    <w:rsid w:val="00904A6E"/>
    <w:rsid w:val="00904D08"/>
    <w:rsid w:val="0090583C"/>
    <w:rsid w:val="0091254B"/>
    <w:rsid w:val="00912E77"/>
    <w:rsid w:val="009130FF"/>
    <w:rsid w:val="009163AF"/>
    <w:rsid w:val="00916876"/>
    <w:rsid w:val="009176DD"/>
    <w:rsid w:val="00917DD0"/>
    <w:rsid w:val="0092253E"/>
    <w:rsid w:val="009228CB"/>
    <w:rsid w:val="00922AB4"/>
    <w:rsid w:val="0092341C"/>
    <w:rsid w:val="009238B9"/>
    <w:rsid w:val="00923A9D"/>
    <w:rsid w:val="0092400E"/>
    <w:rsid w:val="00925BE7"/>
    <w:rsid w:val="00926F30"/>
    <w:rsid w:val="00927AAC"/>
    <w:rsid w:val="00927C93"/>
    <w:rsid w:val="00930B73"/>
    <w:rsid w:val="0093315C"/>
    <w:rsid w:val="00936250"/>
    <w:rsid w:val="0094009E"/>
    <w:rsid w:val="00942123"/>
    <w:rsid w:val="00942FAE"/>
    <w:rsid w:val="0094310B"/>
    <w:rsid w:val="0094382A"/>
    <w:rsid w:val="0095202D"/>
    <w:rsid w:val="0095377A"/>
    <w:rsid w:val="009544C4"/>
    <w:rsid w:val="00954A95"/>
    <w:rsid w:val="00955816"/>
    <w:rsid w:val="009560E7"/>
    <w:rsid w:val="009573B4"/>
    <w:rsid w:val="00957A32"/>
    <w:rsid w:val="009603FC"/>
    <w:rsid w:val="00961B5A"/>
    <w:rsid w:val="00961B60"/>
    <w:rsid w:val="00961DAB"/>
    <w:rsid w:val="00961ED3"/>
    <w:rsid w:val="00962165"/>
    <w:rsid w:val="00963DA1"/>
    <w:rsid w:val="009654B1"/>
    <w:rsid w:val="009663D8"/>
    <w:rsid w:val="009666F9"/>
    <w:rsid w:val="00967000"/>
    <w:rsid w:val="00967AD7"/>
    <w:rsid w:val="0097187D"/>
    <w:rsid w:val="009727AF"/>
    <w:rsid w:val="00973506"/>
    <w:rsid w:val="00973E75"/>
    <w:rsid w:val="00975847"/>
    <w:rsid w:val="00975D97"/>
    <w:rsid w:val="0097750D"/>
    <w:rsid w:val="00977F02"/>
    <w:rsid w:val="00984507"/>
    <w:rsid w:val="009846BD"/>
    <w:rsid w:val="00984B2E"/>
    <w:rsid w:val="00986C04"/>
    <w:rsid w:val="00987F5C"/>
    <w:rsid w:val="00990D63"/>
    <w:rsid w:val="00990D91"/>
    <w:rsid w:val="00991413"/>
    <w:rsid w:val="0099210A"/>
    <w:rsid w:val="0099249F"/>
    <w:rsid w:val="009933E5"/>
    <w:rsid w:val="00993BE6"/>
    <w:rsid w:val="00994C94"/>
    <w:rsid w:val="00995202"/>
    <w:rsid w:val="00995C2A"/>
    <w:rsid w:val="009963E0"/>
    <w:rsid w:val="00996B52"/>
    <w:rsid w:val="0099709A"/>
    <w:rsid w:val="009A053F"/>
    <w:rsid w:val="009A12A0"/>
    <w:rsid w:val="009A13C4"/>
    <w:rsid w:val="009A147A"/>
    <w:rsid w:val="009A1973"/>
    <w:rsid w:val="009A3238"/>
    <w:rsid w:val="009A3D87"/>
    <w:rsid w:val="009A4685"/>
    <w:rsid w:val="009A4757"/>
    <w:rsid w:val="009A4FB2"/>
    <w:rsid w:val="009A59CC"/>
    <w:rsid w:val="009B080C"/>
    <w:rsid w:val="009B22A6"/>
    <w:rsid w:val="009C0001"/>
    <w:rsid w:val="009C1C52"/>
    <w:rsid w:val="009C1EFB"/>
    <w:rsid w:val="009C20CF"/>
    <w:rsid w:val="009C2B96"/>
    <w:rsid w:val="009C2E35"/>
    <w:rsid w:val="009C45FA"/>
    <w:rsid w:val="009D002D"/>
    <w:rsid w:val="009D166B"/>
    <w:rsid w:val="009D17D3"/>
    <w:rsid w:val="009D23CA"/>
    <w:rsid w:val="009D3CBF"/>
    <w:rsid w:val="009D4690"/>
    <w:rsid w:val="009D57BD"/>
    <w:rsid w:val="009D6AB7"/>
    <w:rsid w:val="009E4204"/>
    <w:rsid w:val="009E467F"/>
    <w:rsid w:val="009E651C"/>
    <w:rsid w:val="009E6B14"/>
    <w:rsid w:val="009F118D"/>
    <w:rsid w:val="009F2102"/>
    <w:rsid w:val="009F240F"/>
    <w:rsid w:val="009F57FA"/>
    <w:rsid w:val="009F590F"/>
    <w:rsid w:val="009F5D74"/>
    <w:rsid w:val="009F6149"/>
    <w:rsid w:val="00A03707"/>
    <w:rsid w:val="00A0377B"/>
    <w:rsid w:val="00A0389D"/>
    <w:rsid w:val="00A05CCE"/>
    <w:rsid w:val="00A06281"/>
    <w:rsid w:val="00A066C8"/>
    <w:rsid w:val="00A11607"/>
    <w:rsid w:val="00A1166C"/>
    <w:rsid w:val="00A13E47"/>
    <w:rsid w:val="00A145E3"/>
    <w:rsid w:val="00A146E6"/>
    <w:rsid w:val="00A15767"/>
    <w:rsid w:val="00A174B2"/>
    <w:rsid w:val="00A17C10"/>
    <w:rsid w:val="00A20F7B"/>
    <w:rsid w:val="00A22236"/>
    <w:rsid w:val="00A229AF"/>
    <w:rsid w:val="00A22DF6"/>
    <w:rsid w:val="00A24629"/>
    <w:rsid w:val="00A25849"/>
    <w:rsid w:val="00A26083"/>
    <w:rsid w:val="00A2785D"/>
    <w:rsid w:val="00A27E84"/>
    <w:rsid w:val="00A30650"/>
    <w:rsid w:val="00A3161F"/>
    <w:rsid w:val="00A32CD3"/>
    <w:rsid w:val="00A356BE"/>
    <w:rsid w:val="00A36B6E"/>
    <w:rsid w:val="00A3756D"/>
    <w:rsid w:val="00A411C5"/>
    <w:rsid w:val="00A419D3"/>
    <w:rsid w:val="00A42778"/>
    <w:rsid w:val="00A44D75"/>
    <w:rsid w:val="00A453AF"/>
    <w:rsid w:val="00A456CE"/>
    <w:rsid w:val="00A45C58"/>
    <w:rsid w:val="00A4638B"/>
    <w:rsid w:val="00A47086"/>
    <w:rsid w:val="00A527C4"/>
    <w:rsid w:val="00A54052"/>
    <w:rsid w:val="00A55100"/>
    <w:rsid w:val="00A55337"/>
    <w:rsid w:val="00A5611C"/>
    <w:rsid w:val="00A56E36"/>
    <w:rsid w:val="00A57321"/>
    <w:rsid w:val="00A61099"/>
    <w:rsid w:val="00A64786"/>
    <w:rsid w:val="00A64BC1"/>
    <w:rsid w:val="00A653D5"/>
    <w:rsid w:val="00A66EA0"/>
    <w:rsid w:val="00A72407"/>
    <w:rsid w:val="00A72BB8"/>
    <w:rsid w:val="00A72DBC"/>
    <w:rsid w:val="00A73058"/>
    <w:rsid w:val="00A733F8"/>
    <w:rsid w:val="00A7420D"/>
    <w:rsid w:val="00A74247"/>
    <w:rsid w:val="00A74769"/>
    <w:rsid w:val="00A75C97"/>
    <w:rsid w:val="00A77F62"/>
    <w:rsid w:val="00A80729"/>
    <w:rsid w:val="00A80F0B"/>
    <w:rsid w:val="00A817C1"/>
    <w:rsid w:val="00A835C1"/>
    <w:rsid w:val="00A845CD"/>
    <w:rsid w:val="00A84693"/>
    <w:rsid w:val="00A84B12"/>
    <w:rsid w:val="00A84CE1"/>
    <w:rsid w:val="00A871B1"/>
    <w:rsid w:val="00A93DE2"/>
    <w:rsid w:val="00A94113"/>
    <w:rsid w:val="00A944F9"/>
    <w:rsid w:val="00A94DE0"/>
    <w:rsid w:val="00A956D5"/>
    <w:rsid w:val="00A95E2A"/>
    <w:rsid w:val="00A960DF"/>
    <w:rsid w:val="00A97524"/>
    <w:rsid w:val="00AA02B7"/>
    <w:rsid w:val="00AA11F2"/>
    <w:rsid w:val="00AA2CA7"/>
    <w:rsid w:val="00AA3D3A"/>
    <w:rsid w:val="00AA43CB"/>
    <w:rsid w:val="00AA4649"/>
    <w:rsid w:val="00AA5520"/>
    <w:rsid w:val="00AA5850"/>
    <w:rsid w:val="00AA5965"/>
    <w:rsid w:val="00AA72DE"/>
    <w:rsid w:val="00AB06AF"/>
    <w:rsid w:val="00AB0B88"/>
    <w:rsid w:val="00AB10E9"/>
    <w:rsid w:val="00AB1FBE"/>
    <w:rsid w:val="00AB2439"/>
    <w:rsid w:val="00AB342C"/>
    <w:rsid w:val="00AB349D"/>
    <w:rsid w:val="00AB550F"/>
    <w:rsid w:val="00AB7801"/>
    <w:rsid w:val="00AC070E"/>
    <w:rsid w:val="00AC0F2A"/>
    <w:rsid w:val="00AC13D1"/>
    <w:rsid w:val="00AC16F6"/>
    <w:rsid w:val="00AC2B61"/>
    <w:rsid w:val="00AC2D39"/>
    <w:rsid w:val="00AC2E4D"/>
    <w:rsid w:val="00AC3657"/>
    <w:rsid w:val="00AC6064"/>
    <w:rsid w:val="00AC730A"/>
    <w:rsid w:val="00AD222B"/>
    <w:rsid w:val="00AD23D8"/>
    <w:rsid w:val="00AD26FF"/>
    <w:rsid w:val="00AD2781"/>
    <w:rsid w:val="00AD72FE"/>
    <w:rsid w:val="00AD7CC4"/>
    <w:rsid w:val="00AD7E1E"/>
    <w:rsid w:val="00AE0932"/>
    <w:rsid w:val="00AE13F3"/>
    <w:rsid w:val="00AE4875"/>
    <w:rsid w:val="00AE4C7B"/>
    <w:rsid w:val="00AE51D8"/>
    <w:rsid w:val="00AE6709"/>
    <w:rsid w:val="00AE6F16"/>
    <w:rsid w:val="00AE7580"/>
    <w:rsid w:val="00AF0671"/>
    <w:rsid w:val="00AF2D57"/>
    <w:rsid w:val="00AF31CB"/>
    <w:rsid w:val="00AF4015"/>
    <w:rsid w:val="00AF426A"/>
    <w:rsid w:val="00AF7833"/>
    <w:rsid w:val="00B001D6"/>
    <w:rsid w:val="00B0055A"/>
    <w:rsid w:val="00B03817"/>
    <w:rsid w:val="00B03881"/>
    <w:rsid w:val="00B0616E"/>
    <w:rsid w:val="00B16F05"/>
    <w:rsid w:val="00B17E7A"/>
    <w:rsid w:val="00B20AF3"/>
    <w:rsid w:val="00B20EE8"/>
    <w:rsid w:val="00B222C3"/>
    <w:rsid w:val="00B22493"/>
    <w:rsid w:val="00B226C7"/>
    <w:rsid w:val="00B2355C"/>
    <w:rsid w:val="00B238C4"/>
    <w:rsid w:val="00B242FF"/>
    <w:rsid w:val="00B2451C"/>
    <w:rsid w:val="00B24FD1"/>
    <w:rsid w:val="00B256C6"/>
    <w:rsid w:val="00B25ACE"/>
    <w:rsid w:val="00B26101"/>
    <w:rsid w:val="00B2643E"/>
    <w:rsid w:val="00B277B1"/>
    <w:rsid w:val="00B3224F"/>
    <w:rsid w:val="00B3234D"/>
    <w:rsid w:val="00B32A2E"/>
    <w:rsid w:val="00B345C1"/>
    <w:rsid w:val="00B34D52"/>
    <w:rsid w:val="00B35275"/>
    <w:rsid w:val="00B36BC6"/>
    <w:rsid w:val="00B37DC9"/>
    <w:rsid w:val="00B40429"/>
    <w:rsid w:val="00B4302A"/>
    <w:rsid w:val="00B432F8"/>
    <w:rsid w:val="00B43406"/>
    <w:rsid w:val="00B434F3"/>
    <w:rsid w:val="00B441A4"/>
    <w:rsid w:val="00B446EC"/>
    <w:rsid w:val="00B46975"/>
    <w:rsid w:val="00B47D4E"/>
    <w:rsid w:val="00B5010C"/>
    <w:rsid w:val="00B51AB9"/>
    <w:rsid w:val="00B51AD5"/>
    <w:rsid w:val="00B51BB0"/>
    <w:rsid w:val="00B521D3"/>
    <w:rsid w:val="00B528AB"/>
    <w:rsid w:val="00B53DC2"/>
    <w:rsid w:val="00B55BDD"/>
    <w:rsid w:val="00B56DAE"/>
    <w:rsid w:val="00B57E04"/>
    <w:rsid w:val="00B61274"/>
    <w:rsid w:val="00B622A9"/>
    <w:rsid w:val="00B6466B"/>
    <w:rsid w:val="00B64789"/>
    <w:rsid w:val="00B6491B"/>
    <w:rsid w:val="00B654C1"/>
    <w:rsid w:val="00B677F4"/>
    <w:rsid w:val="00B704BD"/>
    <w:rsid w:val="00B712CF"/>
    <w:rsid w:val="00B71A01"/>
    <w:rsid w:val="00B72040"/>
    <w:rsid w:val="00B73FE0"/>
    <w:rsid w:val="00B741C1"/>
    <w:rsid w:val="00B7496F"/>
    <w:rsid w:val="00B757D7"/>
    <w:rsid w:val="00B76CC2"/>
    <w:rsid w:val="00B82C55"/>
    <w:rsid w:val="00B87904"/>
    <w:rsid w:val="00B9023E"/>
    <w:rsid w:val="00B918D5"/>
    <w:rsid w:val="00B91A48"/>
    <w:rsid w:val="00B92194"/>
    <w:rsid w:val="00B9368E"/>
    <w:rsid w:val="00B96132"/>
    <w:rsid w:val="00B96598"/>
    <w:rsid w:val="00B9748B"/>
    <w:rsid w:val="00BA0330"/>
    <w:rsid w:val="00BA1682"/>
    <w:rsid w:val="00BA241C"/>
    <w:rsid w:val="00BA2934"/>
    <w:rsid w:val="00BA5583"/>
    <w:rsid w:val="00BA7BA3"/>
    <w:rsid w:val="00BB0A70"/>
    <w:rsid w:val="00BB3541"/>
    <w:rsid w:val="00BB7D5B"/>
    <w:rsid w:val="00BC0050"/>
    <w:rsid w:val="00BC205E"/>
    <w:rsid w:val="00BC3177"/>
    <w:rsid w:val="00BC3767"/>
    <w:rsid w:val="00BC5CF4"/>
    <w:rsid w:val="00BD0DA8"/>
    <w:rsid w:val="00BD280D"/>
    <w:rsid w:val="00BD3756"/>
    <w:rsid w:val="00BD3EB6"/>
    <w:rsid w:val="00BE0BAD"/>
    <w:rsid w:val="00BE0F27"/>
    <w:rsid w:val="00BE151D"/>
    <w:rsid w:val="00BE20D2"/>
    <w:rsid w:val="00BE3383"/>
    <w:rsid w:val="00BE36A4"/>
    <w:rsid w:val="00BE5547"/>
    <w:rsid w:val="00BE56EA"/>
    <w:rsid w:val="00BE6FF7"/>
    <w:rsid w:val="00BE7AF3"/>
    <w:rsid w:val="00BE7D89"/>
    <w:rsid w:val="00BF147D"/>
    <w:rsid w:val="00BF51E6"/>
    <w:rsid w:val="00C004B4"/>
    <w:rsid w:val="00C016CE"/>
    <w:rsid w:val="00C0414C"/>
    <w:rsid w:val="00C041C8"/>
    <w:rsid w:val="00C04437"/>
    <w:rsid w:val="00C05514"/>
    <w:rsid w:val="00C0561F"/>
    <w:rsid w:val="00C07AF9"/>
    <w:rsid w:val="00C07E80"/>
    <w:rsid w:val="00C121C3"/>
    <w:rsid w:val="00C12357"/>
    <w:rsid w:val="00C123E9"/>
    <w:rsid w:val="00C205D7"/>
    <w:rsid w:val="00C212A2"/>
    <w:rsid w:val="00C21BAF"/>
    <w:rsid w:val="00C227DF"/>
    <w:rsid w:val="00C24E0E"/>
    <w:rsid w:val="00C27DA7"/>
    <w:rsid w:val="00C31573"/>
    <w:rsid w:val="00C317BB"/>
    <w:rsid w:val="00C31EC9"/>
    <w:rsid w:val="00C3218B"/>
    <w:rsid w:val="00C32799"/>
    <w:rsid w:val="00C34340"/>
    <w:rsid w:val="00C348A1"/>
    <w:rsid w:val="00C36FB4"/>
    <w:rsid w:val="00C41251"/>
    <w:rsid w:val="00C41C92"/>
    <w:rsid w:val="00C42182"/>
    <w:rsid w:val="00C42A40"/>
    <w:rsid w:val="00C45080"/>
    <w:rsid w:val="00C45C87"/>
    <w:rsid w:val="00C46946"/>
    <w:rsid w:val="00C54718"/>
    <w:rsid w:val="00C55023"/>
    <w:rsid w:val="00C56A02"/>
    <w:rsid w:val="00C6005C"/>
    <w:rsid w:val="00C613E3"/>
    <w:rsid w:val="00C6150A"/>
    <w:rsid w:val="00C61F71"/>
    <w:rsid w:val="00C625A9"/>
    <w:rsid w:val="00C6299F"/>
    <w:rsid w:val="00C636F1"/>
    <w:rsid w:val="00C6373F"/>
    <w:rsid w:val="00C64552"/>
    <w:rsid w:val="00C64976"/>
    <w:rsid w:val="00C64B06"/>
    <w:rsid w:val="00C65084"/>
    <w:rsid w:val="00C65B60"/>
    <w:rsid w:val="00C65BB1"/>
    <w:rsid w:val="00C65C89"/>
    <w:rsid w:val="00C65E0D"/>
    <w:rsid w:val="00C66349"/>
    <w:rsid w:val="00C710FC"/>
    <w:rsid w:val="00C716A5"/>
    <w:rsid w:val="00C71981"/>
    <w:rsid w:val="00C73E3D"/>
    <w:rsid w:val="00C750F7"/>
    <w:rsid w:val="00C766BF"/>
    <w:rsid w:val="00C77E6D"/>
    <w:rsid w:val="00C81265"/>
    <w:rsid w:val="00C82CC0"/>
    <w:rsid w:val="00C830AD"/>
    <w:rsid w:val="00C83170"/>
    <w:rsid w:val="00C866D4"/>
    <w:rsid w:val="00C940E3"/>
    <w:rsid w:val="00C94370"/>
    <w:rsid w:val="00C958B6"/>
    <w:rsid w:val="00C96319"/>
    <w:rsid w:val="00C9657B"/>
    <w:rsid w:val="00CA2952"/>
    <w:rsid w:val="00CA2A42"/>
    <w:rsid w:val="00CA360C"/>
    <w:rsid w:val="00CA3D90"/>
    <w:rsid w:val="00CA4D76"/>
    <w:rsid w:val="00CA54CA"/>
    <w:rsid w:val="00CA737D"/>
    <w:rsid w:val="00CA788C"/>
    <w:rsid w:val="00CA78A2"/>
    <w:rsid w:val="00CB071F"/>
    <w:rsid w:val="00CB3F64"/>
    <w:rsid w:val="00CB4642"/>
    <w:rsid w:val="00CB69EB"/>
    <w:rsid w:val="00CB7F30"/>
    <w:rsid w:val="00CC07E4"/>
    <w:rsid w:val="00CC0A58"/>
    <w:rsid w:val="00CC12FD"/>
    <w:rsid w:val="00CC181D"/>
    <w:rsid w:val="00CC23D2"/>
    <w:rsid w:val="00CC23DB"/>
    <w:rsid w:val="00CC3937"/>
    <w:rsid w:val="00CC438A"/>
    <w:rsid w:val="00CC4DD1"/>
    <w:rsid w:val="00CC7129"/>
    <w:rsid w:val="00CC774C"/>
    <w:rsid w:val="00CD08B6"/>
    <w:rsid w:val="00CD20DB"/>
    <w:rsid w:val="00CD25D7"/>
    <w:rsid w:val="00CD4285"/>
    <w:rsid w:val="00CD6A89"/>
    <w:rsid w:val="00CD77F7"/>
    <w:rsid w:val="00CE2E44"/>
    <w:rsid w:val="00CE2EA6"/>
    <w:rsid w:val="00CE35AA"/>
    <w:rsid w:val="00CE577A"/>
    <w:rsid w:val="00CF1C0B"/>
    <w:rsid w:val="00CF57E6"/>
    <w:rsid w:val="00D0074F"/>
    <w:rsid w:val="00D00B31"/>
    <w:rsid w:val="00D013D1"/>
    <w:rsid w:val="00D01826"/>
    <w:rsid w:val="00D027A9"/>
    <w:rsid w:val="00D02EA8"/>
    <w:rsid w:val="00D04AB9"/>
    <w:rsid w:val="00D06810"/>
    <w:rsid w:val="00D07455"/>
    <w:rsid w:val="00D07ACE"/>
    <w:rsid w:val="00D14C12"/>
    <w:rsid w:val="00D15262"/>
    <w:rsid w:val="00D166E4"/>
    <w:rsid w:val="00D17F00"/>
    <w:rsid w:val="00D209BC"/>
    <w:rsid w:val="00D27751"/>
    <w:rsid w:val="00D33A68"/>
    <w:rsid w:val="00D34A36"/>
    <w:rsid w:val="00D34CBB"/>
    <w:rsid w:val="00D36AB1"/>
    <w:rsid w:val="00D36C54"/>
    <w:rsid w:val="00D42187"/>
    <w:rsid w:val="00D42B49"/>
    <w:rsid w:val="00D43C6C"/>
    <w:rsid w:val="00D4438F"/>
    <w:rsid w:val="00D447FA"/>
    <w:rsid w:val="00D46A06"/>
    <w:rsid w:val="00D4784C"/>
    <w:rsid w:val="00D47A52"/>
    <w:rsid w:val="00D51597"/>
    <w:rsid w:val="00D54437"/>
    <w:rsid w:val="00D5730D"/>
    <w:rsid w:val="00D57F67"/>
    <w:rsid w:val="00D606D2"/>
    <w:rsid w:val="00D623DC"/>
    <w:rsid w:val="00D627A9"/>
    <w:rsid w:val="00D631EC"/>
    <w:rsid w:val="00D66592"/>
    <w:rsid w:val="00D712AF"/>
    <w:rsid w:val="00D73544"/>
    <w:rsid w:val="00D73A41"/>
    <w:rsid w:val="00D7420C"/>
    <w:rsid w:val="00D74761"/>
    <w:rsid w:val="00D74D32"/>
    <w:rsid w:val="00D7748B"/>
    <w:rsid w:val="00D77AFA"/>
    <w:rsid w:val="00D803E1"/>
    <w:rsid w:val="00D80893"/>
    <w:rsid w:val="00D815D4"/>
    <w:rsid w:val="00D817D7"/>
    <w:rsid w:val="00D81B67"/>
    <w:rsid w:val="00D81CF6"/>
    <w:rsid w:val="00D837A6"/>
    <w:rsid w:val="00D850D2"/>
    <w:rsid w:val="00D8522B"/>
    <w:rsid w:val="00D852A2"/>
    <w:rsid w:val="00D8633A"/>
    <w:rsid w:val="00D86B43"/>
    <w:rsid w:val="00D875E0"/>
    <w:rsid w:val="00D87B23"/>
    <w:rsid w:val="00D913B7"/>
    <w:rsid w:val="00D9208C"/>
    <w:rsid w:val="00D92F88"/>
    <w:rsid w:val="00D9333B"/>
    <w:rsid w:val="00D934DD"/>
    <w:rsid w:val="00D93D22"/>
    <w:rsid w:val="00D94B87"/>
    <w:rsid w:val="00D962BE"/>
    <w:rsid w:val="00D9665B"/>
    <w:rsid w:val="00D97ECD"/>
    <w:rsid w:val="00DA3731"/>
    <w:rsid w:val="00DA418B"/>
    <w:rsid w:val="00DA4309"/>
    <w:rsid w:val="00DA49AA"/>
    <w:rsid w:val="00DA6DF4"/>
    <w:rsid w:val="00DA70AA"/>
    <w:rsid w:val="00DB109B"/>
    <w:rsid w:val="00DB1753"/>
    <w:rsid w:val="00DB1D31"/>
    <w:rsid w:val="00DB4283"/>
    <w:rsid w:val="00DB478D"/>
    <w:rsid w:val="00DB4C35"/>
    <w:rsid w:val="00DB5C0E"/>
    <w:rsid w:val="00DB7AB8"/>
    <w:rsid w:val="00DC0178"/>
    <w:rsid w:val="00DC0848"/>
    <w:rsid w:val="00DC2308"/>
    <w:rsid w:val="00DC2B94"/>
    <w:rsid w:val="00DC33A7"/>
    <w:rsid w:val="00DC56CF"/>
    <w:rsid w:val="00DC5E8B"/>
    <w:rsid w:val="00DC7955"/>
    <w:rsid w:val="00DD15E2"/>
    <w:rsid w:val="00DD1623"/>
    <w:rsid w:val="00DD162F"/>
    <w:rsid w:val="00DD210C"/>
    <w:rsid w:val="00DD4089"/>
    <w:rsid w:val="00DD5346"/>
    <w:rsid w:val="00DD551D"/>
    <w:rsid w:val="00DD58F2"/>
    <w:rsid w:val="00DD6322"/>
    <w:rsid w:val="00DD6DF6"/>
    <w:rsid w:val="00DD736F"/>
    <w:rsid w:val="00DD758C"/>
    <w:rsid w:val="00DD7711"/>
    <w:rsid w:val="00DD7C47"/>
    <w:rsid w:val="00DE08F4"/>
    <w:rsid w:val="00DE1E11"/>
    <w:rsid w:val="00DE2676"/>
    <w:rsid w:val="00DE4979"/>
    <w:rsid w:val="00DE5F93"/>
    <w:rsid w:val="00DE62A8"/>
    <w:rsid w:val="00DF0F87"/>
    <w:rsid w:val="00DF2A99"/>
    <w:rsid w:val="00DF7A43"/>
    <w:rsid w:val="00DF7A55"/>
    <w:rsid w:val="00E00028"/>
    <w:rsid w:val="00E051A8"/>
    <w:rsid w:val="00E05AD8"/>
    <w:rsid w:val="00E05B41"/>
    <w:rsid w:val="00E0759F"/>
    <w:rsid w:val="00E07AFB"/>
    <w:rsid w:val="00E07AFF"/>
    <w:rsid w:val="00E07B72"/>
    <w:rsid w:val="00E11AA9"/>
    <w:rsid w:val="00E134D0"/>
    <w:rsid w:val="00E136C0"/>
    <w:rsid w:val="00E1453A"/>
    <w:rsid w:val="00E14A9D"/>
    <w:rsid w:val="00E151F3"/>
    <w:rsid w:val="00E15F2F"/>
    <w:rsid w:val="00E163F0"/>
    <w:rsid w:val="00E16ABA"/>
    <w:rsid w:val="00E16B26"/>
    <w:rsid w:val="00E17644"/>
    <w:rsid w:val="00E17EC1"/>
    <w:rsid w:val="00E20429"/>
    <w:rsid w:val="00E23B11"/>
    <w:rsid w:val="00E2649D"/>
    <w:rsid w:val="00E31118"/>
    <w:rsid w:val="00E3167D"/>
    <w:rsid w:val="00E31851"/>
    <w:rsid w:val="00E32296"/>
    <w:rsid w:val="00E32718"/>
    <w:rsid w:val="00E32E54"/>
    <w:rsid w:val="00E3386F"/>
    <w:rsid w:val="00E33979"/>
    <w:rsid w:val="00E35811"/>
    <w:rsid w:val="00E35A4A"/>
    <w:rsid w:val="00E40C67"/>
    <w:rsid w:val="00E42E3C"/>
    <w:rsid w:val="00E4354C"/>
    <w:rsid w:val="00E46042"/>
    <w:rsid w:val="00E46CE6"/>
    <w:rsid w:val="00E47CFD"/>
    <w:rsid w:val="00E47F86"/>
    <w:rsid w:val="00E5020C"/>
    <w:rsid w:val="00E54013"/>
    <w:rsid w:val="00E5409E"/>
    <w:rsid w:val="00E54E04"/>
    <w:rsid w:val="00E54F05"/>
    <w:rsid w:val="00E5582B"/>
    <w:rsid w:val="00E57D78"/>
    <w:rsid w:val="00E57E7F"/>
    <w:rsid w:val="00E60867"/>
    <w:rsid w:val="00E613EE"/>
    <w:rsid w:val="00E61A98"/>
    <w:rsid w:val="00E63376"/>
    <w:rsid w:val="00E653A5"/>
    <w:rsid w:val="00E65787"/>
    <w:rsid w:val="00E669BF"/>
    <w:rsid w:val="00E67575"/>
    <w:rsid w:val="00E67738"/>
    <w:rsid w:val="00E70F52"/>
    <w:rsid w:val="00E720DA"/>
    <w:rsid w:val="00E73388"/>
    <w:rsid w:val="00E75406"/>
    <w:rsid w:val="00E75A3C"/>
    <w:rsid w:val="00E80704"/>
    <w:rsid w:val="00E80B7B"/>
    <w:rsid w:val="00E82FD9"/>
    <w:rsid w:val="00E840A1"/>
    <w:rsid w:val="00E9160B"/>
    <w:rsid w:val="00E92B84"/>
    <w:rsid w:val="00E93D19"/>
    <w:rsid w:val="00E93F35"/>
    <w:rsid w:val="00E941D0"/>
    <w:rsid w:val="00E94E64"/>
    <w:rsid w:val="00E9610E"/>
    <w:rsid w:val="00E9632C"/>
    <w:rsid w:val="00E97069"/>
    <w:rsid w:val="00EA0393"/>
    <w:rsid w:val="00EA09A7"/>
    <w:rsid w:val="00EA154E"/>
    <w:rsid w:val="00EA24A5"/>
    <w:rsid w:val="00EA2A73"/>
    <w:rsid w:val="00EA34C3"/>
    <w:rsid w:val="00EA3A06"/>
    <w:rsid w:val="00EA3D5F"/>
    <w:rsid w:val="00EA49F9"/>
    <w:rsid w:val="00EA7785"/>
    <w:rsid w:val="00EB1B3F"/>
    <w:rsid w:val="00EB1E34"/>
    <w:rsid w:val="00EB2873"/>
    <w:rsid w:val="00EB2F02"/>
    <w:rsid w:val="00EB4F62"/>
    <w:rsid w:val="00EB5BC8"/>
    <w:rsid w:val="00EC130D"/>
    <w:rsid w:val="00EC2412"/>
    <w:rsid w:val="00EC27C9"/>
    <w:rsid w:val="00EC2DC6"/>
    <w:rsid w:val="00EC35DE"/>
    <w:rsid w:val="00EC51CE"/>
    <w:rsid w:val="00ED0D08"/>
    <w:rsid w:val="00ED1104"/>
    <w:rsid w:val="00ED157F"/>
    <w:rsid w:val="00ED179C"/>
    <w:rsid w:val="00ED2577"/>
    <w:rsid w:val="00ED584C"/>
    <w:rsid w:val="00ED620F"/>
    <w:rsid w:val="00ED7AC4"/>
    <w:rsid w:val="00ED7CDC"/>
    <w:rsid w:val="00EE017F"/>
    <w:rsid w:val="00EE1257"/>
    <w:rsid w:val="00EE17F8"/>
    <w:rsid w:val="00EE1D88"/>
    <w:rsid w:val="00EE1F7F"/>
    <w:rsid w:val="00EE2B46"/>
    <w:rsid w:val="00EE2BF6"/>
    <w:rsid w:val="00EE46BE"/>
    <w:rsid w:val="00EE6817"/>
    <w:rsid w:val="00EE71BE"/>
    <w:rsid w:val="00EF066C"/>
    <w:rsid w:val="00EF076B"/>
    <w:rsid w:val="00EF1998"/>
    <w:rsid w:val="00EF1A74"/>
    <w:rsid w:val="00EF39C9"/>
    <w:rsid w:val="00EF76F0"/>
    <w:rsid w:val="00F02B80"/>
    <w:rsid w:val="00F03A5B"/>
    <w:rsid w:val="00F06B04"/>
    <w:rsid w:val="00F06D04"/>
    <w:rsid w:val="00F07077"/>
    <w:rsid w:val="00F10E49"/>
    <w:rsid w:val="00F116C1"/>
    <w:rsid w:val="00F11D52"/>
    <w:rsid w:val="00F12577"/>
    <w:rsid w:val="00F127AE"/>
    <w:rsid w:val="00F133DF"/>
    <w:rsid w:val="00F1403E"/>
    <w:rsid w:val="00F15B93"/>
    <w:rsid w:val="00F16626"/>
    <w:rsid w:val="00F16C07"/>
    <w:rsid w:val="00F171BB"/>
    <w:rsid w:val="00F17ED1"/>
    <w:rsid w:val="00F20B4E"/>
    <w:rsid w:val="00F20BAE"/>
    <w:rsid w:val="00F21372"/>
    <w:rsid w:val="00F2365E"/>
    <w:rsid w:val="00F25829"/>
    <w:rsid w:val="00F2622D"/>
    <w:rsid w:val="00F2777A"/>
    <w:rsid w:val="00F27CB1"/>
    <w:rsid w:val="00F27E3E"/>
    <w:rsid w:val="00F30CB5"/>
    <w:rsid w:val="00F31BD0"/>
    <w:rsid w:val="00F33BBE"/>
    <w:rsid w:val="00F33D8F"/>
    <w:rsid w:val="00F375BF"/>
    <w:rsid w:val="00F37C69"/>
    <w:rsid w:val="00F4019B"/>
    <w:rsid w:val="00F409CA"/>
    <w:rsid w:val="00F42E69"/>
    <w:rsid w:val="00F4393A"/>
    <w:rsid w:val="00F44168"/>
    <w:rsid w:val="00F4544C"/>
    <w:rsid w:val="00F45D55"/>
    <w:rsid w:val="00F460B1"/>
    <w:rsid w:val="00F460F9"/>
    <w:rsid w:val="00F47019"/>
    <w:rsid w:val="00F4753A"/>
    <w:rsid w:val="00F54B55"/>
    <w:rsid w:val="00F54CF4"/>
    <w:rsid w:val="00F5578D"/>
    <w:rsid w:val="00F5660B"/>
    <w:rsid w:val="00F575CD"/>
    <w:rsid w:val="00F57C45"/>
    <w:rsid w:val="00F60045"/>
    <w:rsid w:val="00F607DE"/>
    <w:rsid w:val="00F62289"/>
    <w:rsid w:val="00F62F9B"/>
    <w:rsid w:val="00F65C4C"/>
    <w:rsid w:val="00F662A6"/>
    <w:rsid w:val="00F6718D"/>
    <w:rsid w:val="00F67215"/>
    <w:rsid w:val="00F71FBA"/>
    <w:rsid w:val="00F7465C"/>
    <w:rsid w:val="00F7530E"/>
    <w:rsid w:val="00F753B1"/>
    <w:rsid w:val="00F760D1"/>
    <w:rsid w:val="00F76E76"/>
    <w:rsid w:val="00F770F8"/>
    <w:rsid w:val="00F81059"/>
    <w:rsid w:val="00F81665"/>
    <w:rsid w:val="00F81BF8"/>
    <w:rsid w:val="00F81E8F"/>
    <w:rsid w:val="00F825BC"/>
    <w:rsid w:val="00F829E9"/>
    <w:rsid w:val="00F83F22"/>
    <w:rsid w:val="00F83FB6"/>
    <w:rsid w:val="00F86027"/>
    <w:rsid w:val="00F87354"/>
    <w:rsid w:val="00F907B9"/>
    <w:rsid w:val="00F91833"/>
    <w:rsid w:val="00F92084"/>
    <w:rsid w:val="00F932B4"/>
    <w:rsid w:val="00F94FB6"/>
    <w:rsid w:val="00F97FBA"/>
    <w:rsid w:val="00FA0521"/>
    <w:rsid w:val="00FA1270"/>
    <w:rsid w:val="00FA1505"/>
    <w:rsid w:val="00FA2126"/>
    <w:rsid w:val="00FA2A2E"/>
    <w:rsid w:val="00FA2CB5"/>
    <w:rsid w:val="00FA3899"/>
    <w:rsid w:val="00FA3DF6"/>
    <w:rsid w:val="00FA4AEA"/>
    <w:rsid w:val="00FA7B2D"/>
    <w:rsid w:val="00FB020A"/>
    <w:rsid w:val="00FB3660"/>
    <w:rsid w:val="00FB376D"/>
    <w:rsid w:val="00FB3ADF"/>
    <w:rsid w:val="00FB554B"/>
    <w:rsid w:val="00FB5B3E"/>
    <w:rsid w:val="00FB5E36"/>
    <w:rsid w:val="00FB6683"/>
    <w:rsid w:val="00FB6CDA"/>
    <w:rsid w:val="00FB7B1C"/>
    <w:rsid w:val="00FC168B"/>
    <w:rsid w:val="00FC364A"/>
    <w:rsid w:val="00FC6945"/>
    <w:rsid w:val="00FC6B7A"/>
    <w:rsid w:val="00FC6F6E"/>
    <w:rsid w:val="00FC7D04"/>
    <w:rsid w:val="00FD21B6"/>
    <w:rsid w:val="00FD22B9"/>
    <w:rsid w:val="00FD2F90"/>
    <w:rsid w:val="00FD3873"/>
    <w:rsid w:val="00FD4A87"/>
    <w:rsid w:val="00FD690E"/>
    <w:rsid w:val="00FD6BC5"/>
    <w:rsid w:val="00FD756D"/>
    <w:rsid w:val="00FE0E3A"/>
    <w:rsid w:val="00FE1B79"/>
    <w:rsid w:val="00FE233F"/>
    <w:rsid w:val="00FE4111"/>
    <w:rsid w:val="00FE4FD7"/>
    <w:rsid w:val="00FE5403"/>
    <w:rsid w:val="00FE56D0"/>
    <w:rsid w:val="00FE5FED"/>
    <w:rsid w:val="00FF2C85"/>
    <w:rsid w:val="00FF538F"/>
    <w:rsid w:val="00FF5978"/>
    <w:rsid w:val="00FF6102"/>
    <w:rsid w:val="00FF6231"/>
    <w:rsid w:val="00FF7E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65540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5084"/>
    <w:rPr>
      <w:sz w:val="24"/>
      <w:szCs w:val="24"/>
    </w:rPr>
  </w:style>
  <w:style w:type="paragraph" w:styleId="Heading1">
    <w:name w:val="heading 1"/>
    <w:basedOn w:val="Normal"/>
    <w:next w:val="Normal"/>
    <w:link w:val="Heading1Char"/>
    <w:uiPriority w:val="9"/>
    <w:qFormat/>
    <w:rsid w:val="009933E5"/>
    <w:pPr>
      <w:keepNext/>
      <w:outlineLvl w:val="0"/>
    </w:pPr>
    <w:rPr>
      <w:sz w:val="28"/>
      <w:szCs w:val="20"/>
    </w:rPr>
  </w:style>
  <w:style w:type="paragraph" w:styleId="Heading2">
    <w:name w:val="heading 2"/>
    <w:basedOn w:val="Normal"/>
    <w:next w:val="Normal"/>
    <w:link w:val="Heading2Char"/>
    <w:uiPriority w:val="9"/>
    <w:qFormat/>
    <w:rsid w:val="009933E5"/>
    <w:pPr>
      <w:keepNext/>
      <w:jc w:val="center"/>
      <w:outlineLvl w:val="1"/>
    </w:pPr>
    <w:rPr>
      <w:sz w:val="28"/>
      <w:szCs w:val="20"/>
    </w:rPr>
  </w:style>
  <w:style w:type="paragraph" w:styleId="Heading3">
    <w:name w:val="heading 3"/>
    <w:aliases w:val="Heading 3 Char Char Char Char Char Char"/>
    <w:basedOn w:val="Normal"/>
    <w:next w:val="Normal"/>
    <w:link w:val="Heading3Char"/>
    <w:uiPriority w:val="9"/>
    <w:qFormat/>
    <w:rsid w:val="009933E5"/>
    <w:pPr>
      <w:keepNext/>
      <w:jc w:val="right"/>
      <w:outlineLvl w:val="2"/>
    </w:pPr>
    <w:rPr>
      <w:sz w:val="28"/>
      <w:szCs w:val="20"/>
    </w:rPr>
  </w:style>
  <w:style w:type="paragraph" w:styleId="Heading4">
    <w:name w:val="heading 4"/>
    <w:basedOn w:val="Normal"/>
    <w:next w:val="Normal"/>
    <w:link w:val="Heading4Char"/>
    <w:uiPriority w:val="9"/>
    <w:qFormat/>
    <w:rsid w:val="009933E5"/>
    <w:pPr>
      <w:keepNext/>
      <w:outlineLvl w:val="3"/>
    </w:pPr>
    <w:rPr>
      <w:szCs w:val="20"/>
    </w:rPr>
  </w:style>
  <w:style w:type="paragraph" w:styleId="Heading5">
    <w:name w:val="heading 5"/>
    <w:basedOn w:val="Normal"/>
    <w:next w:val="Normal"/>
    <w:link w:val="Heading5Char"/>
    <w:uiPriority w:val="9"/>
    <w:qFormat/>
    <w:rsid w:val="00245DDC"/>
    <w:pPr>
      <w:keepNext/>
      <w:spacing w:line="288" w:lineRule="auto"/>
      <w:jc w:val="center"/>
      <w:outlineLvl w:val="4"/>
    </w:pPr>
    <w:rPr>
      <w:sz w:val="28"/>
      <w:szCs w:val="28"/>
    </w:rPr>
  </w:style>
  <w:style w:type="paragraph" w:styleId="Heading6">
    <w:name w:val="heading 6"/>
    <w:basedOn w:val="Normal"/>
    <w:next w:val="Normal"/>
    <w:link w:val="Heading6Char"/>
    <w:uiPriority w:val="9"/>
    <w:qFormat/>
    <w:rsid w:val="009933E5"/>
    <w:pPr>
      <w:keepNext/>
      <w:spacing w:line="360" w:lineRule="auto"/>
      <w:ind w:firstLine="284"/>
      <w:jc w:val="both"/>
      <w:outlineLvl w:val="5"/>
    </w:pPr>
    <w:rPr>
      <w:bCs/>
      <w:i/>
      <w:color w:val="000080"/>
      <w:sz w:val="28"/>
      <w:szCs w:val="20"/>
    </w:rPr>
  </w:style>
  <w:style w:type="paragraph" w:styleId="Heading7">
    <w:name w:val="heading 7"/>
    <w:basedOn w:val="Normal"/>
    <w:next w:val="Normal"/>
    <w:link w:val="Heading7Char"/>
    <w:uiPriority w:val="9"/>
    <w:qFormat/>
    <w:rsid w:val="00245DDC"/>
    <w:pPr>
      <w:keepNext/>
      <w:tabs>
        <w:tab w:val="num" w:pos="720"/>
      </w:tabs>
      <w:jc w:val="both"/>
      <w:outlineLvl w:val="6"/>
    </w:pPr>
    <w:rPr>
      <w:b/>
      <w:bCs/>
    </w:rPr>
  </w:style>
  <w:style w:type="paragraph" w:styleId="Heading8">
    <w:name w:val="heading 8"/>
    <w:basedOn w:val="Normal"/>
    <w:next w:val="Normal"/>
    <w:link w:val="Heading8Char"/>
    <w:uiPriority w:val="9"/>
    <w:qFormat/>
    <w:rsid w:val="00587A14"/>
    <w:pPr>
      <w:keepNext/>
      <w:widowControl w:val="0"/>
      <w:spacing w:before="40" w:after="20"/>
      <w:jc w:val="center"/>
      <w:outlineLvl w:val="7"/>
    </w:pPr>
    <w:rPr>
      <w:b/>
      <w:i/>
      <w:sz w:val="22"/>
    </w:rPr>
  </w:style>
  <w:style w:type="paragraph" w:styleId="Heading9">
    <w:name w:val="heading 9"/>
    <w:basedOn w:val="Normal"/>
    <w:next w:val="Normal"/>
    <w:link w:val="Heading9Char"/>
    <w:uiPriority w:val="9"/>
    <w:qFormat/>
    <w:rsid w:val="00587A14"/>
    <w:pPr>
      <w:widowControl w:val="0"/>
      <w:numPr>
        <w:numId w:val="7"/>
      </w:numPr>
      <w:spacing w:before="20" w:after="20"/>
      <w:contextualSpacing/>
      <w:jc w:val="center"/>
      <w:outlineLvl w:val="8"/>
    </w:pPr>
    <w:rPr>
      <w:i/>
      <w:sz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9933E5"/>
    <w:rPr>
      <w:rFonts w:ascii="Times New Roman" w:hAnsi="Times New Roman" w:cs="Times New Roman"/>
      <w:sz w:val="28"/>
    </w:rPr>
  </w:style>
  <w:style w:type="character" w:customStyle="1" w:styleId="Heading2Char">
    <w:name w:val="Heading 2 Char"/>
    <w:link w:val="Heading2"/>
    <w:uiPriority w:val="9"/>
    <w:locked/>
    <w:rsid w:val="009933E5"/>
    <w:rPr>
      <w:rFonts w:ascii="Times New Roman" w:hAnsi="Times New Roman" w:cs="Times New Roman"/>
      <w:sz w:val="28"/>
    </w:rPr>
  </w:style>
  <w:style w:type="character" w:customStyle="1" w:styleId="Heading3Char">
    <w:name w:val="Heading 3 Char"/>
    <w:aliases w:val="Heading 3 Char Char Char Char Char Char Char"/>
    <w:link w:val="Heading3"/>
    <w:uiPriority w:val="9"/>
    <w:locked/>
    <w:rsid w:val="009933E5"/>
    <w:rPr>
      <w:rFonts w:ascii="Times New Roman" w:hAnsi="Times New Roman" w:cs="Times New Roman"/>
      <w:sz w:val="28"/>
    </w:rPr>
  </w:style>
  <w:style w:type="character" w:customStyle="1" w:styleId="Heading4Char">
    <w:name w:val="Heading 4 Char"/>
    <w:link w:val="Heading4"/>
    <w:uiPriority w:val="9"/>
    <w:locked/>
    <w:rsid w:val="009933E5"/>
    <w:rPr>
      <w:rFonts w:ascii="Times New Roman" w:hAnsi="Times New Roman" w:cs="Times New Roman"/>
      <w:sz w:val="24"/>
    </w:rPr>
  </w:style>
  <w:style w:type="character" w:customStyle="1" w:styleId="Heading5Char">
    <w:name w:val="Heading 5 Char"/>
    <w:link w:val="Heading5"/>
    <w:uiPriority w:val="9"/>
    <w:locked/>
    <w:rsid w:val="00587A14"/>
    <w:rPr>
      <w:rFonts w:ascii="Times New Roman" w:hAnsi="Times New Roman" w:cs="Times New Roman"/>
      <w:sz w:val="28"/>
      <w:szCs w:val="28"/>
      <w:lang w:val="en-US" w:eastAsia="en-US" w:bidi="ar-SA"/>
    </w:rPr>
  </w:style>
  <w:style w:type="character" w:customStyle="1" w:styleId="Heading6Char">
    <w:name w:val="Heading 6 Char"/>
    <w:link w:val="Heading6"/>
    <w:uiPriority w:val="9"/>
    <w:locked/>
    <w:rsid w:val="009933E5"/>
    <w:rPr>
      <w:rFonts w:ascii="Times New Roman" w:hAnsi="Times New Roman" w:cs="Times New Roman"/>
      <w:bCs/>
      <w:i/>
      <w:color w:val="000080"/>
      <w:sz w:val="28"/>
    </w:rPr>
  </w:style>
  <w:style w:type="character" w:customStyle="1" w:styleId="Heading7Char">
    <w:name w:val="Heading 7 Char"/>
    <w:link w:val="Heading7"/>
    <w:uiPriority w:val="9"/>
    <w:locked/>
    <w:rsid w:val="00587A14"/>
    <w:rPr>
      <w:rFonts w:ascii="Times New Roman" w:hAnsi="Times New Roman" w:cs="Times New Roman"/>
      <w:b/>
      <w:bCs/>
      <w:sz w:val="24"/>
      <w:szCs w:val="24"/>
      <w:lang w:val="en-US" w:eastAsia="en-US" w:bidi="ar-SA"/>
    </w:rPr>
  </w:style>
  <w:style w:type="character" w:customStyle="1" w:styleId="Heading8Char">
    <w:name w:val="Heading 8 Char"/>
    <w:link w:val="Heading8"/>
    <w:uiPriority w:val="9"/>
    <w:locked/>
    <w:rsid w:val="00587A14"/>
    <w:rPr>
      <w:rFonts w:cs="Times New Roman"/>
      <w:b/>
      <w:i/>
      <w:sz w:val="24"/>
      <w:szCs w:val="24"/>
      <w:lang w:val="en-US" w:eastAsia="en-US" w:bidi="ar-SA"/>
    </w:rPr>
  </w:style>
  <w:style w:type="character" w:customStyle="1" w:styleId="Heading9Char">
    <w:name w:val="Heading 9 Char"/>
    <w:link w:val="Heading9"/>
    <w:uiPriority w:val="9"/>
    <w:locked/>
    <w:rsid w:val="00587A14"/>
    <w:rPr>
      <w:i/>
      <w:sz w:val="22"/>
      <w:szCs w:val="24"/>
      <w:lang w:val="vi-VN"/>
    </w:rPr>
  </w:style>
  <w:style w:type="table" w:styleId="TableGrid">
    <w:name w:val="Table Grid"/>
    <w:basedOn w:val="TableNormal"/>
    <w:rsid w:val="00CC12F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jmstmcln">
    <w:name w:val="jmst mục lớn"/>
    <w:basedOn w:val="Normal"/>
    <w:link w:val="jmstmclnChar"/>
    <w:qFormat/>
    <w:rsid w:val="00BD3756"/>
    <w:pPr>
      <w:spacing w:before="120" w:after="120"/>
      <w:jc w:val="center"/>
    </w:pPr>
    <w:rPr>
      <w:b/>
      <w:sz w:val="22"/>
      <w:lang w:val="it-IT" w:eastAsia="x-none"/>
    </w:rPr>
  </w:style>
  <w:style w:type="character" w:customStyle="1" w:styleId="jmstmclnChar">
    <w:name w:val="jmst mục lớn Char"/>
    <w:link w:val="jmstmcln"/>
    <w:rsid w:val="00BD3756"/>
    <w:rPr>
      <w:b/>
      <w:sz w:val="22"/>
      <w:szCs w:val="24"/>
      <w:lang w:val="it-IT" w:eastAsia="x-none"/>
    </w:rPr>
  </w:style>
  <w:style w:type="paragraph" w:styleId="Footer">
    <w:name w:val="footer"/>
    <w:basedOn w:val="Normal"/>
    <w:link w:val="FooterChar"/>
    <w:uiPriority w:val="99"/>
    <w:rsid w:val="00E73388"/>
    <w:pPr>
      <w:tabs>
        <w:tab w:val="center" w:pos="4320"/>
        <w:tab w:val="right" w:pos="8640"/>
      </w:tabs>
      <w:spacing w:before="120" w:after="120" w:line="300" w:lineRule="atLeast"/>
      <w:jc w:val="both"/>
    </w:pPr>
    <w:rPr>
      <w:sz w:val="28"/>
      <w:szCs w:val="22"/>
    </w:rPr>
  </w:style>
  <w:style w:type="character" w:customStyle="1" w:styleId="FooterChar">
    <w:name w:val="Footer Char"/>
    <w:link w:val="Footer"/>
    <w:uiPriority w:val="99"/>
    <w:locked/>
    <w:rsid w:val="00E73388"/>
    <w:rPr>
      <w:rFonts w:ascii="Times New Roman" w:hAnsi="Times New Roman" w:cs="Times New Roman"/>
      <w:sz w:val="28"/>
    </w:rPr>
  </w:style>
  <w:style w:type="paragraph" w:customStyle="1" w:styleId="jmstMcnh">
    <w:name w:val="jmst Mục nhỏ"/>
    <w:basedOn w:val="Normal"/>
    <w:link w:val="jmstMcnhChar"/>
    <w:qFormat/>
    <w:rsid w:val="00BD3756"/>
    <w:pPr>
      <w:spacing w:before="60" w:after="60"/>
      <w:jc w:val="both"/>
    </w:pPr>
    <w:rPr>
      <w:b/>
      <w:sz w:val="22"/>
      <w:lang w:val="it-IT" w:eastAsia="x-none"/>
    </w:rPr>
  </w:style>
  <w:style w:type="character" w:customStyle="1" w:styleId="jmstMcnhChar">
    <w:name w:val="jmst Mục nhỏ Char"/>
    <w:link w:val="jmstMcnh"/>
    <w:rsid w:val="00BD3756"/>
    <w:rPr>
      <w:b/>
      <w:sz w:val="22"/>
      <w:szCs w:val="24"/>
      <w:lang w:val="it-IT" w:eastAsia="x-none"/>
    </w:rPr>
  </w:style>
  <w:style w:type="paragraph" w:customStyle="1" w:styleId="jmstMcnhnht">
    <w:name w:val="jmst Mục nhỏ nhất"/>
    <w:basedOn w:val="Normal"/>
    <w:link w:val="jmstMcnhnhtChar"/>
    <w:rsid w:val="00BD3756"/>
    <w:pPr>
      <w:spacing w:before="60" w:after="60"/>
      <w:jc w:val="both"/>
    </w:pPr>
    <w:rPr>
      <w:i/>
      <w:sz w:val="22"/>
      <w:lang w:val="it-IT" w:eastAsia="x-none"/>
    </w:rPr>
  </w:style>
  <w:style w:type="character" w:customStyle="1" w:styleId="jmstMcnhnhtChar">
    <w:name w:val="jmst Mục nhỏ nhất Char"/>
    <w:link w:val="jmstMcnhnht"/>
    <w:rsid w:val="00BD3756"/>
    <w:rPr>
      <w:i/>
      <w:sz w:val="22"/>
      <w:szCs w:val="24"/>
      <w:lang w:val="it-IT" w:eastAsia="x-none"/>
    </w:rPr>
  </w:style>
  <w:style w:type="paragraph" w:styleId="Header">
    <w:name w:val="header"/>
    <w:basedOn w:val="Normal"/>
    <w:link w:val="HeaderChar"/>
    <w:rsid w:val="00253587"/>
    <w:pPr>
      <w:tabs>
        <w:tab w:val="center" w:pos="4680"/>
        <w:tab w:val="right" w:pos="9360"/>
      </w:tabs>
    </w:pPr>
  </w:style>
  <w:style w:type="character" w:customStyle="1" w:styleId="HeaderChar">
    <w:name w:val="Header Char"/>
    <w:basedOn w:val="DefaultParagraphFont"/>
    <w:link w:val="Header"/>
    <w:rsid w:val="00253587"/>
    <w:rPr>
      <w:sz w:val="24"/>
      <w:szCs w:val="24"/>
    </w:rPr>
  </w:style>
  <w:style w:type="paragraph" w:styleId="Revision">
    <w:name w:val="Revision"/>
    <w:hidden/>
    <w:uiPriority w:val="99"/>
    <w:semiHidden/>
    <w:rsid w:val="00587A14"/>
    <w:rPr>
      <w:sz w:val="24"/>
      <w:szCs w:val="24"/>
    </w:rPr>
  </w:style>
  <w:style w:type="character" w:customStyle="1" w:styleId="CommentTextChar1">
    <w:name w:val="Comment Text Char1"/>
    <w:basedOn w:val="DefaultParagraphFont"/>
    <w:uiPriority w:val="99"/>
    <w:semiHidden/>
  </w:style>
  <w:style w:type="paragraph" w:customStyle="1" w:styleId="jmsttiu">
    <w:name w:val="jmst tiêu đề"/>
    <w:basedOn w:val="Normal"/>
    <w:link w:val="jmsttiuChar"/>
    <w:qFormat/>
    <w:rsid w:val="008A332F"/>
    <w:pPr>
      <w:jc w:val="center"/>
    </w:pPr>
    <w:rPr>
      <w:b/>
      <w:sz w:val="26"/>
      <w:szCs w:val="26"/>
      <w:lang w:val="it-IT" w:eastAsia="x-none"/>
    </w:rPr>
  </w:style>
  <w:style w:type="paragraph" w:customStyle="1" w:styleId="jmsttntcgi">
    <w:name w:val="jmst tên tác giả"/>
    <w:basedOn w:val="Normal"/>
    <w:link w:val="jmsttntcgiChar"/>
    <w:qFormat/>
    <w:rsid w:val="008A332F"/>
    <w:pPr>
      <w:spacing w:before="120" w:after="120"/>
      <w:jc w:val="center"/>
    </w:pPr>
    <w:rPr>
      <w:szCs w:val="20"/>
      <w:lang w:val="fr-FR" w:eastAsia="x-none"/>
    </w:rPr>
  </w:style>
  <w:style w:type="character" w:customStyle="1" w:styleId="jmsttiuChar">
    <w:name w:val="jmst tiêu đề Char"/>
    <w:link w:val="jmsttiu"/>
    <w:rsid w:val="00AF426A"/>
    <w:rPr>
      <w:b/>
      <w:sz w:val="26"/>
      <w:szCs w:val="26"/>
      <w:lang w:val="it-IT" w:eastAsia="x-none"/>
    </w:rPr>
  </w:style>
  <w:style w:type="paragraph" w:customStyle="1" w:styleId="jmsttmttcuibi">
    <w:name w:val="jmst tóm tắt cuối bài"/>
    <w:basedOn w:val="Normal"/>
    <w:link w:val="jmsttmttcuibiChar"/>
    <w:qFormat/>
    <w:rsid w:val="008A332F"/>
    <w:pPr>
      <w:spacing w:before="120" w:after="120"/>
      <w:ind w:left="284" w:right="284" w:firstLine="284"/>
      <w:jc w:val="both"/>
    </w:pPr>
    <w:rPr>
      <w:i/>
      <w:sz w:val="22"/>
      <w:szCs w:val="22"/>
      <w:lang w:val="it-IT" w:eastAsia="x-none"/>
    </w:rPr>
  </w:style>
  <w:style w:type="character" w:customStyle="1" w:styleId="jmsttntcgiChar">
    <w:name w:val="jmst tên tác giả Char"/>
    <w:link w:val="jmsttntcgi"/>
    <w:rsid w:val="007325FC"/>
    <w:rPr>
      <w:sz w:val="24"/>
      <w:lang w:val="fr-FR" w:eastAsia="x-none"/>
    </w:rPr>
  </w:style>
  <w:style w:type="paragraph" w:customStyle="1" w:styleId="jmsttkha">
    <w:name w:val="jmst từ khóa"/>
    <w:basedOn w:val="Normal"/>
    <w:link w:val="jmsttkhaChar"/>
    <w:qFormat/>
    <w:rsid w:val="00C65084"/>
    <w:pPr>
      <w:jc w:val="both"/>
    </w:pPr>
    <w:rPr>
      <w:sz w:val="18"/>
      <w:szCs w:val="22"/>
      <w:lang w:val="it-IT" w:eastAsia="x-none"/>
    </w:rPr>
  </w:style>
  <w:style w:type="character" w:customStyle="1" w:styleId="jmsttmttcuibiChar">
    <w:name w:val="jmst tóm tắt cuối bài Char"/>
    <w:link w:val="jmsttmttcuibi"/>
    <w:rsid w:val="00A835C1"/>
    <w:rPr>
      <w:i/>
      <w:sz w:val="22"/>
      <w:szCs w:val="22"/>
      <w:lang w:val="it-IT" w:eastAsia="x-none"/>
    </w:rPr>
  </w:style>
  <w:style w:type="character" w:customStyle="1" w:styleId="jmsttkhaChar">
    <w:name w:val="jmst từ khóa Char"/>
    <w:link w:val="jmsttkha"/>
    <w:rsid w:val="00C65084"/>
    <w:rPr>
      <w:sz w:val="18"/>
      <w:szCs w:val="22"/>
      <w:lang w:val="it-IT" w:eastAsia="x-none"/>
    </w:rPr>
  </w:style>
  <w:style w:type="paragraph" w:customStyle="1" w:styleId="jmstNidung">
    <w:name w:val="jmst Nội dung"/>
    <w:basedOn w:val="Normal"/>
    <w:link w:val="jmstNidungChar"/>
    <w:qFormat/>
    <w:rsid w:val="00BD3756"/>
    <w:pPr>
      <w:spacing w:before="60" w:after="60"/>
      <w:ind w:firstLine="284"/>
      <w:jc w:val="both"/>
    </w:pPr>
    <w:rPr>
      <w:sz w:val="22"/>
      <w:lang w:val="it-IT" w:eastAsia="x-none"/>
    </w:rPr>
  </w:style>
  <w:style w:type="character" w:customStyle="1" w:styleId="jmstNidungChar">
    <w:name w:val="jmst Nội dung Char"/>
    <w:link w:val="jmstNidung"/>
    <w:rsid w:val="00BD3756"/>
    <w:rPr>
      <w:sz w:val="22"/>
      <w:szCs w:val="24"/>
      <w:lang w:val="it-IT" w:eastAsia="x-none"/>
    </w:rPr>
  </w:style>
  <w:style w:type="paragraph" w:customStyle="1" w:styleId="jmstChthchbng">
    <w:name w:val="jmst Chú thích bảng"/>
    <w:basedOn w:val="Normal"/>
    <w:link w:val="jmstChthchbngChar"/>
    <w:qFormat/>
    <w:rsid w:val="00BD3756"/>
    <w:pPr>
      <w:spacing w:before="60" w:after="60"/>
      <w:jc w:val="right"/>
    </w:pPr>
    <w:rPr>
      <w:i/>
      <w:sz w:val="22"/>
      <w:lang w:val="pt-BR" w:eastAsia="x-none"/>
    </w:rPr>
  </w:style>
  <w:style w:type="paragraph" w:customStyle="1" w:styleId="jmstChthchhnh">
    <w:name w:val="jmst Chú thích hình"/>
    <w:basedOn w:val="Normal"/>
    <w:link w:val="jmstChthchhnhChar"/>
    <w:qFormat/>
    <w:rsid w:val="00BD3756"/>
    <w:pPr>
      <w:spacing w:before="60" w:after="60"/>
      <w:jc w:val="center"/>
    </w:pPr>
    <w:rPr>
      <w:i/>
      <w:sz w:val="22"/>
      <w:lang w:val="pt-BR" w:eastAsia="x-none"/>
    </w:rPr>
  </w:style>
  <w:style w:type="character" w:customStyle="1" w:styleId="jmstChthchbngChar">
    <w:name w:val="jmst Chú thích bảng Char"/>
    <w:link w:val="jmstChthchbng"/>
    <w:rsid w:val="00BD3756"/>
    <w:rPr>
      <w:i/>
      <w:sz w:val="22"/>
      <w:szCs w:val="24"/>
      <w:lang w:val="pt-BR" w:eastAsia="x-none"/>
    </w:rPr>
  </w:style>
  <w:style w:type="paragraph" w:customStyle="1" w:styleId="jmstLicmn">
    <w:name w:val="jmst Lời cảm ơn"/>
    <w:link w:val="jmstLicmnChar"/>
    <w:qFormat/>
    <w:rsid w:val="00253587"/>
    <w:pPr>
      <w:ind w:firstLine="360"/>
      <w:jc w:val="both"/>
    </w:pPr>
    <w:rPr>
      <w:i/>
      <w:szCs w:val="24"/>
    </w:rPr>
  </w:style>
  <w:style w:type="character" w:customStyle="1" w:styleId="jmstChthchhnhChar">
    <w:name w:val="jmst Chú thích hình Char"/>
    <w:link w:val="jmstChthchhnh"/>
    <w:rsid w:val="00BD3756"/>
    <w:rPr>
      <w:i/>
      <w:sz w:val="22"/>
      <w:szCs w:val="24"/>
      <w:lang w:val="pt-BR" w:eastAsia="x-none"/>
    </w:rPr>
  </w:style>
  <w:style w:type="character" w:customStyle="1" w:styleId="jmstLicmnChar">
    <w:name w:val="jmst Lời cảm ơn Char"/>
    <w:link w:val="jmstLicmn"/>
    <w:rsid w:val="00253587"/>
    <w:rPr>
      <w:i/>
      <w:szCs w:val="24"/>
    </w:rPr>
  </w:style>
  <w:style w:type="character" w:styleId="Hyperlink">
    <w:name w:val="Hyperlink"/>
    <w:basedOn w:val="DefaultParagraphFont"/>
    <w:rsid w:val="002D3C49"/>
    <w:rPr>
      <w:color w:val="0563C1" w:themeColor="hyperlink"/>
      <w:u w:val="single"/>
    </w:rPr>
  </w:style>
  <w:style w:type="paragraph" w:styleId="BalloonText">
    <w:name w:val="Balloon Text"/>
    <w:basedOn w:val="Normal"/>
    <w:link w:val="BalloonTextChar"/>
    <w:rsid w:val="00EA3A06"/>
    <w:rPr>
      <w:rFonts w:ascii="Tahoma" w:hAnsi="Tahoma" w:cs="Tahoma"/>
      <w:sz w:val="16"/>
      <w:szCs w:val="16"/>
    </w:rPr>
  </w:style>
  <w:style w:type="character" w:customStyle="1" w:styleId="BalloonTextChar">
    <w:name w:val="Balloon Text Char"/>
    <w:basedOn w:val="DefaultParagraphFont"/>
    <w:link w:val="BalloonText"/>
    <w:rsid w:val="00EA3A06"/>
    <w:rPr>
      <w:rFonts w:ascii="Tahoma" w:hAnsi="Tahoma" w:cs="Tahoma"/>
      <w:sz w:val="16"/>
      <w:szCs w:val="16"/>
    </w:rPr>
  </w:style>
  <w:style w:type="paragraph" w:customStyle="1" w:styleId="jmsttiu2021">
    <w:name w:val="jmst tiêu đề_2021"/>
    <w:basedOn w:val="Normal"/>
    <w:qFormat/>
    <w:rsid w:val="00C65084"/>
    <w:pPr>
      <w:spacing w:before="120" w:after="120"/>
      <w:jc w:val="center"/>
    </w:pPr>
    <w:rPr>
      <w:b/>
      <w:bCs/>
      <w:sz w:val="26"/>
      <w:szCs w:val="26"/>
      <w:lang w:val="fr-FR"/>
    </w:rPr>
  </w:style>
  <w:style w:type="paragraph" w:customStyle="1" w:styleId="jmstach2021">
    <w:name w:val="jmst địa chỉ_2021"/>
    <w:basedOn w:val="Normal"/>
    <w:qFormat/>
    <w:rsid w:val="00C65084"/>
    <w:rPr>
      <w:sz w:val="20"/>
      <w:szCs w:val="20"/>
    </w:rPr>
  </w:style>
  <w:style w:type="paragraph" w:customStyle="1" w:styleId="jmsttmttubi2021">
    <w:name w:val="jmst tóm tắt đầu bài_2021"/>
    <w:basedOn w:val="Normal"/>
    <w:qFormat/>
    <w:rsid w:val="00FA2CB5"/>
    <w:pPr>
      <w:spacing w:before="120" w:after="120"/>
      <w:ind w:firstLine="284"/>
      <w:jc w:val="both"/>
    </w:pPr>
    <w:rPr>
      <w: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65084"/>
    <w:rPr>
      <w:sz w:val="24"/>
      <w:szCs w:val="24"/>
    </w:rPr>
  </w:style>
  <w:style w:type="paragraph" w:styleId="Heading1">
    <w:name w:val="heading 1"/>
    <w:basedOn w:val="Normal"/>
    <w:next w:val="Normal"/>
    <w:link w:val="Heading1Char"/>
    <w:uiPriority w:val="9"/>
    <w:qFormat/>
    <w:rsid w:val="009933E5"/>
    <w:pPr>
      <w:keepNext/>
      <w:outlineLvl w:val="0"/>
    </w:pPr>
    <w:rPr>
      <w:sz w:val="28"/>
      <w:szCs w:val="20"/>
    </w:rPr>
  </w:style>
  <w:style w:type="paragraph" w:styleId="Heading2">
    <w:name w:val="heading 2"/>
    <w:basedOn w:val="Normal"/>
    <w:next w:val="Normal"/>
    <w:link w:val="Heading2Char"/>
    <w:uiPriority w:val="9"/>
    <w:qFormat/>
    <w:rsid w:val="009933E5"/>
    <w:pPr>
      <w:keepNext/>
      <w:jc w:val="center"/>
      <w:outlineLvl w:val="1"/>
    </w:pPr>
    <w:rPr>
      <w:sz w:val="28"/>
      <w:szCs w:val="20"/>
    </w:rPr>
  </w:style>
  <w:style w:type="paragraph" w:styleId="Heading3">
    <w:name w:val="heading 3"/>
    <w:aliases w:val="Heading 3 Char Char Char Char Char Char"/>
    <w:basedOn w:val="Normal"/>
    <w:next w:val="Normal"/>
    <w:link w:val="Heading3Char"/>
    <w:uiPriority w:val="9"/>
    <w:qFormat/>
    <w:rsid w:val="009933E5"/>
    <w:pPr>
      <w:keepNext/>
      <w:jc w:val="right"/>
      <w:outlineLvl w:val="2"/>
    </w:pPr>
    <w:rPr>
      <w:sz w:val="28"/>
      <w:szCs w:val="20"/>
    </w:rPr>
  </w:style>
  <w:style w:type="paragraph" w:styleId="Heading4">
    <w:name w:val="heading 4"/>
    <w:basedOn w:val="Normal"/>
    <w:next w:val="Normal"/>
    <w:link w:val="Heading4Char"/>
    <w:uiPriority w:val="9"/>
    <w:qFormat/>
    <w:rsid w:val="009933E5"/>
    <w:pPr>
      <w:keepNext/>
      <w:outlineLvl w:val="3"/>
    </w:pPr>
    <w:rPr>
      <w:szCs w:val="20"/>
    </w:rPr>
  </w:style>
  <w:style w:type="paragraph" w:styleId="Heading5">
    <w:name w:val="heading 5"/>
    <w:basedOn w:val="Normal"/>
    <w:next w:val="Normal"/>
    <w:link w:val="Heading5Char"/>
    <w:uiPriority w:val="9"/>
    <w:qFormat/>
    <w:rsid w:val="00245DDC"/>
    <w:pPr>
      <w:keepNext/>
      <w:spacing w:line="288" w:lineRule="auto"/>
      <w:jc w:val="center"/>
      <w:outlineLvl w:val="4"/>
    </w:pPr>
    <w:rPr>
      <w:sz w:val="28"/>
      <w:szCs w:val="28"/>
    </w:rPr>
  </w:style>
  <w:style w:type="paragraph" w:styleId="Heading6">
    <w:name w:val="heading 6"/>
    <w:basedOn w:val="Normal"/>
    <w:next w:val="Normal"/>
    <w:link w:val="Heading6Char"/>
    <w:uiPriority w:val="9"/>
    <w:qFormat/>
    <w:rsid w:val="009933E5"/>
    <w:pPr>
      <w:keepNext/>
      <w:spacing w:line="360" w:lineRule="auto"/>
      <w:ind w:firstLine="284"/>
      <w:jc w:val="both"/>
      <w:outlineLvl w:val="5"/>
    </w:pPr>
    <w:rPr>
      <w:bCs/>
      <w:i/>
      <w:color w:val="000080"/>
      <w:sz w:val="28"/>
      <w:szCs w:val="20"/>
    </w:rPr>
  </w:style>
  <w:style w:type="paragraph" w:styleId="Heading7">
    <w:name w:val="heading 7"/>
    <w:basedOn w:val="Normal"/>
    <w:next w:val="Normal"/>
    <w:link w:val="Heading7Char"/>
    <w:uiPriority w:val="9"/>
    <w:qFormat/>
    <w:rsid w:val="00245DDC"/>
    <w:pPr>
      <w:keepNext/>
      <w:tabs>
        <w:tab w:val="num" w:pos="720"/>
      </w:tabs>
      <w:jc w:val="both"/>
      <w:outlineLvl w:val="6"/>
    </w:pPr>
    <w:rPr>
      <w:b/>
      <w:bCs/>
    </w:rPr>
  </w:style>
  <w:style w:type="paragraph" w:styleId="Heading8">
    <w:name w:val="heading 8"/>
    <w:basedOn w:val="Normal"/>
    <w:next w:val="Normal"/>
    <w:link w:val="Heading8Char"/>
    <w:uiPriority w:val="9"/>
    <w:qFormat/>
    <w:rsid w:val="00587A14"/>
    <w:pPr>
      <w:keepNext/>
      <w:widowControl w:val="0"/>
      <w:spacing w:before="40" w:after="20"/>
      <w:jc w:val="center"/>
      <w:outlineLvl w:val="7"/>
    </w:pPr>
    <w:rPr>
      <w:b/>
      <w:i/>
      <w:sz w:val="22"/>
    </w:rPr>
  </w:style>
  <w:style w:type="paragraph" w:styleId="Heading9">
    <w:name w:val="heading 9"/>
    <w:basedOn w:val="Normal"/>
    <w:next w:val="Normal"/>
    <w:link w:val="Heading9Char"/>
    <w:uiPriority w:val="9"/>
    <w:qFormat/>
    <w:rsid w:val="00587A14"/>
    <w:pPr>
      <w:widowControl w:val="0"/>
      <w:numPr>
        <w:numId w:val="7"/>
      </w:numPr>
      <w:spacing w:before="20" w:after="20"/>
      <w:contextualSpacing/>
      <w:jc w:val="center"/>
      <w:outlineLvl w:val="8"/>
    </w:pPr>
    <w:rPr>
      <w:i/>
      <w:sz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9933E5"/>
    <w:rPr>
      <w:rFonts w:ascii="Times New Roman" w:hAnsi="Times New Roman" w:cs="Times New Roman"/>
      <w:sz w:val="28"/>
    </w:rPr>
  </w:style>
  <w:style w:type="character" w:customStyle="1" w:styleId="Heading2Char">
    <w:name w:val="Heading 2 Char"/>
    <w:link w:val="Heading2"/>
    <w:uiPriority w:val="9"/>
    <w:locked/>
    <w:rsid w:val="009933E5"/>
    <w:rPr>
      <w:rFonts w:ascii="Times New Roman" w:hAnsi="Times New Roman" w:cs="Times New Roman"/>
      <w:sz w:val="28"/>
    </w:rPr>
  </w:style>
  <w:style w:type="character" w:customStyle="1" w:styleId="Heading3Char">
    <w:name w:val="Heading 3 Char"/>
    <w:aliases w:val="Heading 3 Char Char Char Char Char Char Char"/>
    <w:link w:val="Heading3"/>
    <w:uiPriority w:val="9"/>
    <w:locked/>
    <w:rsid w:val="009933E5"/>
    <w:rPr>
      <w:rFonts w:ascii="Times New Roman" w:hAnsi="Times New Roman" w:cs="Times New Roman"/>
      <w:sz w:val="28"/>
    </w:rPr>
  </w:style>
  <w:style w:type="character" w:customStyle="1" w:styleId="Heading4Char">
    <w:name w:val="Heading 4 Char"/>
    <w:link w:val="Heading4"/>
    <w:uiPriority w:val="9"/>
    <w:locked/>
    <w:rsid w:val="009933E5"/>
    <w:rPr>
      <w:rFonts w:ascii="Times New Roman" w:hAnsi="Times New Roman" w:cs="Times New Roman"/>
      <w:sz w:val="24"/>
    </w:rPr>
  </w:style>
  <w:style w:type="character" w:customStyle="1" w:styleId="Heading5Char">
    <w:name w:val="Heading 5 Char"/>
    <w:link w:val="Heading5"/>
    <w:uiPriority w:val="9"/>
    <w:locked/>
    <w:rsid w:val="00587A14"/>
    <w:rPr>
      <w:rFonts w:ascii="Times New Roman" w:hAnsi="Times New Roman" w:cs="Times New Roman"/>
      <w:sz w:val="28"/>
      <w:szCs w:val="28"/>
      <w:lang w:val="en-US" w:eastAsia="en-US" w:bidi="ar-SA"/>
    </w:rPr>
  </w:style>
  <w:style w:type="character" w:customStyle="1" w:styleId="Heading6Char">
    <w:name w:val="Heading 6 Char"/>
    <w:link w:val="Heading6"/>
    <w:uiPriority w:val="9"/>
    <w:locked/>
    <w:rsid w:val="009933E5"/>
    <w:rPr>
      <w:rFonts w:ascii="Times New Roman" w:hAnsi="Times New Roman" w:cs="Times New Roman"/>
      <w:bCs/>
      <w:i/>
      <w:color w:val="000080"/>
      <w:sz w:val="28"/>
    </w:rPr>
  </w:style>
  <w:style w:type="character" w:customStyle="1" w:styleId="Heading7Char">
    <w:name w:val="Heading 7 Char"/>
    <w:link w:val="Heading7"/>
    <w:uiPriority w:val="9"/>
    <w:locked/>
    <w:rsid w:val="00587A14"/>
    <w:rPr>
      <w:rFonts w:ascii="Times New Roman" w:hAnsi="Times New Roman" w:cs="Times New Roman"/>
      <w:b/>
      <w:bCs/>
      <w:sz w:val="24"/>
      <w:szCs w:val="24"/>
      <w:lang w:val="en-US" w:eastAsia="en-US" w:bidi="ar-SA"/>
    </w:rPr>
  </w:style>
  <w:style w:type="character" w:customStyle="1" w:styleId="Heading8Char">
    <w:name w:val="Heading 8 Char"/>
    <w:link w:val="Heading8"/>
    <w:uiPriority w:val="9"/>
    <w:locked/>
    <w:rsid w:val="00587A14"/>
    <w:rPr>
      <w:rFonts w:cs="Times New Roman"/>
      <w:b/>
      <w:i/>
      <w:sz w:val="24"/>
      <w:szCs w:val="24"/>
      <w:lang w:val="en-US" w:eastAsia="en-US" w:bidi="ar-SA"/>
    </w:rPr>
  </w:style>
  <w:style w:type="character" w:customStyle="1" w:styleId="Heading9Char">
    <w:name w:val="Heading 9 Char"/>
    <w:link w:val="Heading9"/>
    <w:uiPriority w:val="9"/>
    <w:locked/>
    <w:rsid w:val="00587A14"/>
    <w:rPr>
      <w:i/>
      <w:sz w:val="22"/>
      <w:szCs w:val="24"/>
      <w:lang w:val="vi-VN"/>
    </w:rPr>
  </w:style>
  <w:style w:type="table" w:styleId="TableGrid">
    <w:name w:val="Table Grid"/>
    <w:basedOn w:val="TableNormal"/>
    <w:rsid w:val="00CC12F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jmstmcln">
    <w:name w:val="jmst mục lớn"/>
    <w:basedOn w:val="Normal"/>
    <w:link w:val="jmstmclnChar"/>
    <w:qFormat/>
    <w:rsid w:val="00BD3756"/>
    <w:pPr>
      <w:spacing w:before="120" w:after="120"/>
      <w:jc w:val="center"/>
    </w:pPr>
    <w:rPr>
      <w:b/>
      <w:sz w:val="22"/>
      <w:lang w:val="it-IT" w:eastAsia="x-none"/>
    </w:rPr>
  </w:style>
  <w:style w:type="character" w:customStyle="1" w:styleId="jmstmclnChar">
    <w:name w:val="jmst mục lớn Char"/>
    <w:link w:val="jmstmcln"/>
    <w:rsid w:val="00BD3756"/>
    <w:rPr>
      <w:b/>
      <w:sz w:val="22"/>
      <w:szCs w:val="24"/>
      <w:lang w:val="it-IT" w:eastAsia="x-none"/>
    </w:rPr>
  </w:style>
  <w:style w:type="paragraph" w:styleId="Footer">
    <w:name w:val="footer"/>
    <w:basedOn w:val="Normal"/>
    <w:link w:val="FooterChar"/>
    <w:uiPriority w:val="99"/>
    <w:rsid w:val="00E73388"/>
    <w:pPr>
      <w:tabs>
        <w:tab w:val="center" w:pos="4320"/>
        <w:tab w:val="right" w:pos="8640"/>
      </w:tabs>
      <w:spacing w:before="120" w:after="120" w:line="300" w:lineRule="atLeast"/>
      <w:jc w:val="both"/>
    </w:pPr>
    <w:rPr>
      <w:sz w:val="28"/>
      <w:szCs w:val="22"/>
    </w:rPr>
  </w:style>
  <w:style w:type="character" w:customStyle="1" w:styleId="FooterChar">
    <w:name w:val="Footer Char"/>
    <w:link w:val="Footer"/>
    <w:uiPriority w:val="99"/>
    <w:locked/>
    <w:rsid w:val="00E73388"/>
    <w:rPr>
      <w:rFonts w:ascii="Times New Roman" w:hAnsi="Times New Roman" w:cs="Times New Roman"/>
      <w:sz w:val="28"/>
    </w:rPr>
  </w:style>
  <w:style w:type="paragraph" w:customStyle="1" w:styleId="jmstMcnh">
    <w:name w:val="jmst Mục nhỏ"/>
    <w:basedOn w:val="Normal"/>
    <w:link w:val="jmstMcnhChar"/>
    <w:qFormat/>
    <w:rsid w:val="00BD3756"/>
    <w:pPr>
      <w:spacing w:before="60" w:after="60"/>
      <w:jc w:val="both"/>
    </w:pPr>
    <w:rPr>
      <w:b/>
      <w:sz w:val="22"/>
      <w:lang w:val="it-IT" w:eastAsia="x-none"/>
    </w:rPr>
  </w:style>
  <w:style w:type="character" w:customStyle="1" w:styleId="jmstMcnhChar">
    <w:name w:val="jmst Mục nhỏ Char"/>
    <w:link w:val="jmstMcnh"/>
    <w:rsid w:val="00BD3756"/>
    <w:rPr>
      <w:b/>
      <w:sz w:val="22"/>
      <w:szCs w:val="24"/>
      <w:lang w:val="it-IT" w:eastAsia="x-none"/>
    </w:rPr>
  </w:style>
  <w:style w:type="paragraph" w:customStyle="1" w:styleId="jmstMcnhnht">
    <w:name w:val="jmst Mục nhỏ nhất"/>
    <w:basedOn w:val="Normal"/>
    <w:link w:val="jmstMcnhnhtChar"/>
    <w:rsid w:val="00BD3756"/>
    <w:pPr>
      <w:spacing w:before="60" w:after="60"/>
      <w:jc w:val="both"/>
    </w:pPr>
    <w:rPr>
      <w:i/>
      <w:sz w:val="22"/>
      <w:lang w:val="it-IT" w:eastAsia="x-none"/>
    </w:rPr>
  </w:style>
  <w:style w:type="character" w:customStyle="1" w:styleId="jmstMcnhnhtChar">
    <w:name w:val="jmst Mục nhỏ nhất Char"/>
    <w:link w:val="jmstMcnhnht"/>
    <w:rsid w:val="00BD3756"/>
    <w:rPr>
      <w:i/>
      <w:sz w:val="22"/>
      <w:szCs w:val="24"/>
      <w:lang w:val="it-IT" w:eastAsia="x-none"/>
    </w:rPr>
  </w:style>
  <w:style w:type="paragraph" w:styleId="Header">
    <w:name w:val="header"/>
    <w:basedOn w:val="Normal"/>
    <w:link w:val="HeaderChar"/>
    <w:rsid w:val="00253587"/>
    <w:pPr>
      <w:tabs>
        <w:tab w:val="center" w:pos="4680"/>
        <w:tab w:val="right" w:pos="9360"/>
      </w:tabs>
    </w:pPr>
  </w:style>
  <w:style w:type="character" w:customStyle="1" w:styleId="HeaderChar">
    <w:name w:val="Header Char"/>
    <w:basedOn w:val="DefaultParagraphFont"/>
    <w:link w:val="Header"/>
    <w:rsid w:val="00253587"/>
    <w:rPr>
      <w:sz w:val="24"/>
      <w:szCs w:val="24"/>
    </w:rPr>
  </w:style>
  <w:style w:type="paragraph" w:styleId="Revision">
    <w:name w:val="Revision"/>
    <w:hidden/>
    <w:uiPriority w:val="99"/>
    <w:semiHidden/>
    <w:rsid w:val="00587A14"/>
    <w:rPr>
      <w:sz w:val="24"/>
      <w:szCs w:val="24"/>
    </w:rPr>
  </w:style>
  <w:style w:type="character" w:customStyle="1" w:styleId="CommentTextChar1">
    <w:name w:val="Comment Text Char1"/>
    <w:basedOn w:val="DefaultParagraphFont"/>
    <w:uiPriority w:val="99"/>
    <w:semiHidden/>
  </w:style>
  <w:style w:type="paragraph" w:customStyle="1" w:styleId="jmsttiu">
    <w:name w:val="jmst tiêu đề"/>
    <w:basedOn w:val="Normal"/>
    <w:link w:val="jmsttiuChar"/>
    <w:qFormat/>
    <w:rsid w:val="008A332F"/>
    <w:pPr>
      <w:jc w:val="center"/>
    </w:pPr>
    <w:rPr>
      <w:b/>
      <w:sz w:val="26"/>
      <w:szCs w:val="26"/>
      <w:lang w:val="it-IT" w:eastAsia="x-none"/>
    </w:rPr>
  </w:style>
  <w:style w:type="paragraph" w:customStyle="1" w:styleId="jmsttntcgi">
    <w:name w:val="jmst tên tác giả"/>
    <w:basedOn w:val="Normal"/>
    <w:link w:val="jmsttntcgiChar"/>
    <w:qFormat/>
    <w:rsid w:val="008A332F"/>
    <w:pPr>
      <w:spacing w:before="120" w:after="120"/>
      <w:jc w:val="center"/>
    </w:pPr>
    <w:rPr>
      <w:szCs w:val="20"/>
      <w:lang w:val="fr-FR" w:eastAsia="x-none"/>
    </w:rPr>
  </w:style>
  <w:style w:type="character" w:customStyle="1" w:styleId="jmsttiuChar">
    <w:name w:val="jmst tiêu đề Char"/>
    <w:link w:val="jmsttiu"/>
    <w:rsid w:val="00AF426A"/>
    <w:rPr>
      <w:b/>
      <w:sz w:val="26"/>
      <w:szCs w:val="26"/>
      <w:lang w:val="it-IT" w:eastAsia="x-none"/>
    </w:rPr>
  </w:style>
  <w:style w:type="paragraph" w:customStyle="1" w:styleId="jmsttmttcuibi">
    <w:name w:val="jmst tóm tắt cuối bài"/>
    <w:basedOn w:val="Normal"/>
    <w:link w:val="jmsttmttcuibiChar"/>
    <w:qFormat/>
    <w:rsid w:val="008A332F"/>
    <w:pPr>
      <w:spacing w:before="120" w:after="120"/>
      <w:ind w:left="284" w:right="284" w:firstLine="284"/>
      <w:jc w:val="both"/>
    </w:pPr>
    <w:rPr>
      <w:i/>
      <w:sz w:val="22"/>
      <w:szCs w:val="22"/>
      <w:lang w:val="it-IT" w:eastAsia="x-none"/>
    </w:rPr>
  </w:style>
  <w:style w:type="character" w:customStyle="1" w:styleId="jmsttntcgiChar">
    <w:name w:val="jmst tên tác giả Char"/>
    <w:link w:val="jmsttntcgi"/>
    <w:rsid w:val="007325FC"/>
    <w:rPr>
      <w:sz w:val="24"/>
      <w:lang w:val="fr-FR" w:eastAsia="x-none"/>
    </w:rPr>
  </w:style>
  <w:style w:type="paragraph" w:customStyle="1" w:styleId="jmsttkha">
    <w:name w:val="jmst từ khóa"/>
    <w:basedOn w:val="Normal"/>
    <w:link w:val="jmsttkhaChar"/>
    <w:qFormat/>
    <w:rsid w:val="00C65084"/>
    <w:pPr>
      <w:jc w:val="both"/>
    </w:pPr>
    <w:rPr>
      <w:sz w:val="18"/>
      <w:szCs w:val="22"/>
      <w:lang w:val="it-IT" w:eastAsia="x-none"/>
    </w:rPr>
  </w:style>
  <w:style w:type="character" w:customStyle="1" w:styleId="jmsttmttcuibiChar">
    <w:name w:val="jmst tóm tắt cuối bài Char"/>
    <w:link w:val="jmsttmttcuibi"/>
    <w:rsid w:val="00A835C1"/>
    <w:rPr>
      <w:i/>
      <w:sz w:val="22"/>
      <w:szCs w:val="22"/>
      <w:lang w:val="it-IT" w:eastAsia="x-none"/>
    </w:rPr>
  </w:style>
  <w:style w:type="character" w:customStyle="1" w:styleId="jmsttkhaChar">
    <w:name w:val="jmst từ khóa Char"/>
    <w:link w:val="jmsttkha"/>
    <w:rsid w:val="00C65084"/>
    <w:rPr>
      <w:sz w:val="18"/>
      <w:szCs w:val="22"/>
      <w:lang w:val="it-IT" w:eastAsia="x-none"/>
    </w:rPr>
  </w:style>
  <w:style w:type="paragraph" w:customStyle="1" w:styleId="jmstNidung">
    <w:name w:val="jmst Nội dung"/>
    <w:basedOn w:val="Normal"/>
    <w:link w:val="jmstNidungChar"/>
    <w:qFormat/>
    <w:rsid w:val="00BD3756"/>
    <w:pPr>
      <w:spacing w:before="60" w:after="60"/>
      <w:ind w:firstLine="284"/>
      <w:jc w:val="both"/>
    </w:pPr>
    <w:rPr>
      <w:sz w:val="22"/>
      <w:lang w:val="it-IT" w:eastAsia="x-none"/>
    </w:rPr>
  </w:style>
  <w:style w:type="character" w:customStyle="1" w:styleId="jmstNidungChar">
    <w:name w:val="jmst Nội dung Char"/>
    <w:link w:val="jmstNidung"/>
    <w:rsid w:val="00BD3756"/>
    <w:rPr>
      <w:sz w:val="22"/>
      <w:szCs w:val="24"/>
      <w:lang w:val="it-IT" w:eastAsia="x-none"/>
    </w:rPr>
  </w:style>
  <w:style w:type="paragraph" w:customStyle="1" w:styleId="jmstChthchbng">
    <w:name w:val="jmst Chú thích bảng"/>
    <w:basedOn w:val="Normal"/>
    <w:link w:val="jmstChthchbngChar"/>
    <w:qFormat/>
    <w:rsid w:val="00BD3756"/>
    <w:pPr>
      <w:spacing w:before="60" w:after="60"/>
      <w:jc w:val="right"/>
    </w:pPr>
    <w:rPr>
      <w:i/>
      <w:sz w:val="22"/>
      <w:lang w:val="pt-BR" w:eastAsia="x-none"/>
    </w:rPr>
  </w:style>
  <w:style w:type="paragraph" w:customStyle="1" w:styleId="jmstChthchhnh">
    <w:name w:val="jmst Chú thích hình"/>
    <w:basedOn w:val="Normal"/>
    <w:link w:val="jmstChthchhnhChar"/>
    <w:qFormat/>
    <w:rsid w:val="00BD3756"/>
    <w:pPr>
      <w:spacing w:before="60" w:after="60"/>
      <w:jc w:val="center"/>
    </w:pPr>
    <w:rPr>
      <w:i/>
      <w:sz w:val="22"/>
      <w:lang w:val="pt-BR" w:eastAsia="x-none"/>
    </w:rPr>
  </w:style>
  <w:style w:type="character" w:customStyle="1" w:styleId="jmstChthchbngChar">
    <w:name w:val="jmst Chú thích bảng Char"/>
    <w:link w:val="jmstChthchbng"/>
    <w:rsid w:val="00BD3756"/>
    <w:rPr>
      <w:i/>
      <w:sz w:val="22"/>
      <w:szCs w:val="24"/>
      <w:lang w:val="pt-BR" w:eastAsia="x-none"/>
    </w:rPr>
  </w:style>
  <w:style w:type="paragraph" w:customStyle="1" w:styleId="jmstLicmn">
    <w:name w:val="jmst Lời cảm ơn"/>
    <w:link w:val="jmstLicmnChar"/>
    <w:qFormat/>
    <w:rsid w:val="00253587"/>
    <w:pPr>
      <w:ind w:firstLine="360"/>
      <w:jc w:val="both"/>
    </w:pPr>
    <w:rPr>
      <w:i/>
      <w:szCs w:val="24"/>
    </w:rPr>
  </w:style>
  <w:style w:type="character" w:customStyle="1" w:styleId="jmstChthchhnhChar">
    <w:name w:val="jmst Chú thích hình Char"/>
    <w:link w:val="jmstChthchhnh"/>
    <w:rsid w:val="00BD3756"/>
    <w:rPr>
      <w:i/>
      <w:sz w:val="22"/>
      <w:szCs w:val="24"/>
      <w:lang w:val="pt-BR" w:eastAsia="x-none"/>
    </w:rPr>
  </w:style>
  <w:style w:type="character" w:customStyle="1" w:styleId="jmstLicmnChar">
    <w:name w:val="jmst Lời cảm ơn Char"/>
    <w:link w:val="jmstLicmn"/>
    <w:rsid w:val="00253587"/>
    <w:rPr>
      <w:i/>
      <w:szCs w:val="24"/>
    </w:rPr>
  </w:style>
  <w:style w:type="character" w:styleId="Hyperlink">
    <w:name w:val="Hyperlink"/>
    <w:basedOn w:val="DefaultParagraphFont"/>
    <w:rsid w:val="002D3C49"/>
    <w:rPr>
      <w:color w:val="0563C1" w:themeColor="hyperlink"/>
      <w:u w:val="single"/>
    </w:rPr>
  </w:style>
  <w:style w:type="paragraph" w:styleId="BalloonText">
    <w:name w:val="Balloon Text"/>
    <w:basedOn w:val="Normal"/>
    <w:link w:val="BalloonTextChar"/>
    <w:rsid w:val="00EA3A06"/>
    <w:rPr>
      <w:rFonts w:ascii="Tahoma" w:hAnsi="Tahoma" w:cs="Tahoma"/>
      <w:sz w:val="16"/>
      <w:szCs w:val="16"/>
    </w:rPr>
  </w:style>
  <w:style w:type="character" w:customStyle="1" w:styleId="BalloonTextChar">
    <w:name w:val="Balloon Text Char"/>
    <w:basedOn w:val="DefaultParagraphFont"/>
    <w:link w:val="BalloonText"/>
    <w:rsid w:val="00EA3A06"/>
    <w:rPr>
      <w:rFonts w:ascii="Tahoma" w:hAnsi="Tahoma" w:cs="Tahoma"/>
      <w:sz w:val="16"/>
      <w:szCs w:val="16"/>
    </w:rPr>
  </w:style>
  <w:style w:type="paragraph" w:customStyle="1" w:styleId="jmsttiu2021">
    <w:name w:val="jmst tiêu đề_2021"/>
    <w:basedOn w:val="Normal"/>
    <w:qFormat/>
    <w:rsid w:val="00C65084"/>
    <w:pPr>
      <w:spacing w:before="120" w:after="120"/>
      <w:jc w:val="center"/>
    </w:pPr>
    <w:rPr>
      <w:b/>
      <w:bCs/>
      <w:sz w:val="26"/>
      <w:szCs w:val="26"/>
      <w:lang w:val="fr-FR"/>
    </w:rPr>
  </w:style>
  <w:style w:type="paragraph" w:customStyle="1" w:styleId="jmstach2021">
    <w:name w:val="jmst địa chỉ_2021"/>
    <w:basedOn w:val="Normal"/>
    <w:qFormat/>
    <w:rsid w:val="00C65084"/>
    <w:rPr>
      <w:sz w:val="20"/>
      <w:szCs w:val="20"/>
    </w:rPr>
  </w:style>
  <w:style w:type="paragraph" w:customStyle="1" w:styleId="jmsttmttubi2021">
    <w:name w:val="jmst tóm tắt đầu bài_2021"/>
    <w:basedOn w:val="Normal"/>
    <w:qFormat/>
    <w:rsid w:val="00FA2CB5"/>
    <w:pPr>
      <w:spacing w:before="120" w:after="120"/>
      <w:ind w:firstLine="284"/>
      <w:jc w:val="both"/>
    </w:pPr>
    <w:rPr>
      <w: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16756101">
      <w:marLeft w:val="0"/>
      <w:marRight w:val="0"/>
      <w:marTop w:val="0"/>
      <w:marBottom w:val="0"/>
      <w:divBdr>
        <w:top w:val="none" w:sz="0" w:space="0" w:color="auto"/>
        <w:left w:val="none" w:sz="0" w:space="0" w:color="auto"/>
        <w:bottom w:val="none" w:sz="0" w:space="0" w:color="auto"/>
        <w:right w:val="none" w:sz="0" w:space="0" w:color="auto"/>
      </w:divBdr>
    </w:div>
    <w:div w:id="1116756102">
      <w:marLeft w:val="0"/>
      <w:marRight w:val="0"/>
      <w:marTop w:val="0"/>
      <w:marBottom w:val="0"/>
      <w:divBdr>
        <w:top w:val="none" w:sz="0" w:space="0" w:color="auto"/>
        <w:left w:val="none" w:sz="0" w:space="0" w:color="auto"/>
        <w:bottom w:val="none" w:sz="0" w:space="0" w:color="auto"/>
        <w:right w:val="none" w:sz="0" w:space="0" w:color="auto"/>
      </w:divBdr>
    </w:div>
    <w:div w:id="1116756103">
      <w:marLeft w:val="0"/>
      <w:marRight w:val="0"/>
      <w:marTop w:val="0"/>
      <w:marBottom w:val="0"/>
      <w:divBdr>
        <w:top w:val="none" w:sz="0" w:space="0" w:color="auto"/>
        <w:left w:val="none" w:sz="0" w:space="0" w:color="auto"/>
        <w:bottom w:val="none" w:sz="0" w:space="0" w:color="auto"/>
        <w:right w:val="none" w:sz="0" w:space="0" w:color="auto"/>
      </w:divBdr>
    </w:div>
    <w:div w:id="111675610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example@gmail.com" TargetMode="External"/><Relationship Id="rId13" Type="http://schemas.openxmlformats.org/officeDocument/2006/relationships/image" Target="media/image4.wmf"/><Relationship Id="rId18"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1.bin"/><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3</Pages>
  <Words>552</Words>
  <Characters>3153</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Nonlinear  coupling</vt:lpstr>
    </vt:vector>
  </TitlesOfParts>
  <Company>TT</Company>
  <LinksUpToDate>false</LinksUpToDate>
  <CharactersWithSpaces>3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nlinear  coupling</dc:title>
  <dc:subject/>
  <dc:creator>TC</dc:creator>
  <cp:keywords/>
  <cp:lastModifiedBy>Viet-JMST</cp:lastModifiedBy>
  <cp:revision>11</cp:revision>
  <cp:lastPrinted>2014-03-17T06:21:00Z</cp:lastPrinted>
  <dcterms:created xsi:type="dcterms:W3CDTF">2021-12-09T08:23:00Z</dcterms:created>
  <dcterms:modified xsi:type="dcterms:W3CDTF">2022-03-02T02:46:00Z</dcterms:modified>
</cp:coreProperties>
</file>